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5A9AFD7" w14:textId="77777777" w:rsidR="00E0111F" w:rsidRPr="00187AFA" w:rsidRDefault="00E0111F" w:rsidP="00E0111F">
      <w:pPr>
        <w:pStyle w:val="SupplementalMaterialsTitle"/>
      </w:pPr>
      <w:bookmarkStart w:id="0" w:name="_GoBack"/>
      <w:bookmarkEnd w:id="0"/>
      <w:r w:rsidRPr="00ED4556">
        <w:t>Facile Synthesis of Novel Mono- and Bis-N-</w:t>
      </w:r>
      <w:proofErr w:type="spellStart"/>
      <w:r w:rsidRPr="00ED4556">
        <w:t>sulfamoylamidines</w:t>
      </w:r>
      <w:proofErr w:type="spellEnd"/>
    </w:p>
    <w:p w14:paraId="65A9AFD8" w14:textId="2F1E3549" w:rsidR="00E0111F" w:rsidRPr="00DB1F30" w:rsidRDefault="00E0111F" w:rsidP="00E0111F">
      <w:pPr>
        <w:pStyle w:val="SupplementalMaterialsAuthors"/>
      </w:pPr>
      <w:r w:rsidRPr="00ED4556">
        <w:t xml:space="preserve">Ye Xuan-Wu and </w:t>
      </w:r>
      <w:proofErr w:type="spellStart"/>
      <w:r w:rsidRPr="00ED4556">
        <w:t>Abudureheman</w:t>
      </w:r>
      <w:proofErr w:type="spellEnd"/>
      <w:r w:rsidRPr="00ED4556">
        <w:t xml:space="preserve"> </w:t>
      </w:r>
      <w:proofErr w:type="spellStart"/>
      <w:r w:rsidRPr="00ED4556">
        <w:t>Wusiman</w:t>
      </w:r>
      <w:proofErr w:type="spellEnd"/>
      <w:r w:rsidRPr="00ED4556">
        <w:t>*</w:t>
      </w:r>
    </w:p>
    <w:p w14:paraId="65A9AFD9" w14:textId="77777777" w:rsidR="00E0111F" w:rsidRPr="00545B59" w:rsidRDefault="00E0111F" w:rsidP="00E0111F">
      <w:pPr>
        <w:pStyle w:val="SupplementalMaterialsAffiliation"/>
        <w:ind w:left="420"/>
      </w:pPr>
      <w:r w:rsidRPr="00ED4556">
        <w:t>School of Chemistry and Chemical Engineering, Xinjiang Normal University, Urumqi 830054, People’s Republic of China</w:t>
      </w:r>
    </w:p>
    <w:p w14:paraId="65A9AFDA" w14:textId="4611AB18" w:rsidR="00E0111F" w:rsidRPr="00AF02A7" w:rsidRDefault="00AF02A7" w:rsidP="00AF02A7">
      <w:pPr>
        <w:pStyle w:val="SupplementalMaterialsText"/>
      </w:pPr>
      <w:r w:rsidRPr="00AF02A7">
        <w:t>E</w:t>
      </w:r>
      <w:r w:rsidR="00E0111F" w:rsidRPr="00AF02A7">
        <w:t>mail: arahman@xjnu.edu.cn</w:t>
      </w:r>
    </w:p>
    <w:p w14:paraId="65A9AFDB" w14:textId="77777777" w:rsidR="00E0111F" w:rsidRDefault="00E0111F" w:rsidP="00E0111F">
      <w:pPr>
        <w:spacing w:line="360" w:lineRule="auto"/>
        <w:rPr>
          <w:rFonts w:ascii="Times New Roman" w:hAnsi="Times New Roman"/>
          <w:b/>
          <w:sz w:val="24"/>
          <w:szCs w:val="24"/>
        </w:rPr>
      </w:pPr>
      <w:r w:rsidRPr="000047F3">
        <w:rPr>
          <w:rFonts w:ascii="Times New Roman" w:hAnsi="Times New Roman"/>
          <w:b/>
          <w:sz w:val="24"/>
          <w:szCs w:val="24"/>
        </w:rPr>
        <w:t>Supplemental Materials</w:t>
      </w:r>
    </w:p>
    <w:p w14:paraId="65A9AFEC" w14:textId="77777777" w:rsidR="00BC0288" w:rsidRDefault="00BC0288" w:rsidP="00403FBC">
      <w:pPr>
        <w:widowControl/>
        <w:tabs>
          <w:tab w:val="left" w:pos="450"/>
        </w:tabs>
        <w:spacing w:line="276" w:lineRule="auto"/>
        <w:jc w:val="left"/>
        <w:rPr>
          <w:rFonts w:ascii="Times New Roman" w:hAnsi="Times New Roman"/>
          <w:b/>
          <w:bCs/>
          <w:sz w:val="28"/>
          <w:szCs w:val="28"/>
          <w:vertAlign w:val="superscript"/>
        </w:rPr>
      </w:pPr>
    </w:p>
    <w:p w14:paraId="65A9AFED" w14:textId="77777777" w:rsidR="00403FBC" w:rsidRPr="004F0B78" w:rsidRDefault="00403FBC" w:rsidP="00403FBC">
      <w:pPr>
        <w:widowControl/>
        <w:tabs>
          <w:tab w:val="left" w:pos="450"/>
        </w:tabs>
        <w:spacing w:line="276" w:lineRule="auto"/>
        <w:jc w:val="left"/>
        <w:rPr>
          <w:rFonts w:ascii="Times New Roman" w:hAnsi="Times New Roman"/>
          <w:sz w:val="28"/>
          <w:szCs w:val="28"/>
        </w:rPr>
      </w:pPr>
      <w:r w:rsidRPr="004F0B78">
        <w:rPr>
          <w:rFonts w:ascii="Times New Roman" w:hAnsi="Times New Roman"/>
          <w:b/>
          <w:bCs/>
          <w:sz w:val="28"/>
          <w:szCs w:val="28"/>
          <w:vertAlign w:val="superscript"/>
        </w:rPr>
        <w:t>1</w:t>
      </w:r>
      <w:r w:rsidRPr="004F0B78">
        <w:rPr>
          <w:rFonts w:ascii="Times New Roman" w:hAnsi="Times New Roman"/>
          <w:b/>
          <w:bCs/>
          <w:sz w:val="28"/>
          <w:szCs w:val="28"/>
        </w:rPr>
        <w:t xml:space="preserve">H and </w:t>
      </w:r>
      <w:r w:rsidRPr="004F0B78">
        <w:rPr>
          <w:rFonts w:ascii="Times New Roman" w:hAnsi="Times New Roman"/>
          <w:b/>
          <w:bCs/>
          <w:sz w:val="28"/>
          <w:szCs w:val="28"/>
          <w:vertAlign w:val="superscript"/>
        </w:rPr>
        <w:t>13</w:t>
      </w:r>
      <w:r w:rsidRPr="004F0B78">
        <w:rPr>
          <w:rFonts w:ascii="Times New Roman" w:hAnsi="Times New Roman"/>
          <w:b/>
          <w:bCs/>
          <w:sz w:val="28"/>
          <w:szCs w:val="28"/>
        </w:rPr>
        <w:t>C NMR Spectra</w:t>
      </w:r>
    </w:p>
    <w:p w14:paraId="65A9AFEE" w14:textId="77777777" w:rsidR="000F4B90" w:rsidRPr="004F0B78" w:rsidRDefault="000F4B90">
      <w:pPr>
        <w:jc w:val="center"/>
      </w:pPr>
    </w:p>
    <w:p w14:paraId="65A9AFEF" w14:textId="77777777" w:rsidR="000F4B90" w:rsidRPr="004F0B78" w:rsidRDefault="00E77DF2">
      <w:pPr>
        <w:jc w:val="center"/>
      </w:pPr>
      <w:r w:rsidRPr="004F0B78">
        <w:rPr>
          <w:noProof/>
          <w:lang w:bidi="ug-CN"/>
        </w:rPr>
        <w:drawing>
          <wp:inline distT="0" distB="0" distL="0" distR="0" wp14:anchorId="65A9B20D" wp14:editId="65A9B20E">
            <wp:extent cx="5274310" cy="3680418"/>
            <wp:effectExtent l="0" t="0" r="2540" b="0"/>
            <wp:docPr id="102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AFF0" w14:textId="2BCBF56C" w:rsidR="000F4B90" w:rsidRPr="004F0B78" w:rsidRDefault="00584C3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B90859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1. </w:t>
      </w:r>
      <w:r w:rsidR="00B90859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B90859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B90859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B90859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B90859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a</w:t>
      </w:r>
    </w:p>
    <w:p w14:paraId="65A9AFF1" w14:textId="77777777" w:rsidR="000F4B90" w:rsidRPr="004F0B78" w:rsidRDefault="000F4B90">
      <w:pPr>
        <w:jc w:val="center"/>
      </w:pPr>
    </w:p>
    <w:p w14:paraId="65A9AFF2" w14:textId="77777777" w:rsidR="000F4B90" w:rsidRPr="004F0B78" w:rsidRDefault="0027270E" w:rsidP="0027270E">
      <w:pPr>
        <w:jc w:val="center"/>
      </w:pPr>
      <w:r w:rsidRPr="004F0B78">
        <w:rPr>
          <w:noProof/>
          <w:lang w:bidi="ug-CN"/>
        </w:rPr>
        <w:lastRenderedPageBreak/>
        <w:drawing>
          <wp:inline distT="0" distB="0" distL="0" distR="0" wp14:anchorId="65A9B20F" wp14:editId="65A9B210">
            <wp:extent cx="5274310" cy="3680418"/>
            <wp:effectExtent l="0" t="0" r="2540" b="0"/>
            <wp:docPr id="103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AFF3" w14:textId="02F10F5E" w:rsidR="000F4B90" w:rsidRPr="004F0B78" w:rsidRDefault="00584C3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B90859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2. </w:t>
      </w:r>
      <w:r w:rsidR="00B90859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B90859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CDCl</w:t>
      </w:r>
      <w:r w:rsidR="00B90859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B90859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B90859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a</w:t>
      </w:r>
    </w:p>
    <w:p w14:paraId="65A9AFF4" w14:textId="77777777" w:rsidR="000F4B90" w:rsidRPr="004F0B78" w:rsidRDefault="009A7513">
      <w:pPr>
        <w:jc w:val="center"/>
      </w:pPr>
      <w:r w:rsidRPr="004F0B78">
        <w:rPr>
          <w:noProof/>
          <w:lang w:bidi="ug-CN"/>
        </w:rPr>
        <w:drawing>
          <wp:inline distT="0" distB="0" distL="0" distR="0" wp14:anchorId="65A9B211" wp14:editId="65A9B212">
            <wp:extent cx="5274310" cy="3680418"/>
            <wp:effectExtent l="0" t="0" r="2540" b="0"/>
            <wp:docPr id="102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AFF5" w14:textId="6563FF6D" w:rsidR="000F4B90" w:rsidRPr="004F0B78" w:rsidRDefault="00584C3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B90859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3</w:t>
      </w:r>
      <w:r w:rsidR="00B90859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B90859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B90859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</w:t>
      </w:r>
      <w:bookmarkStart w:id="1" w:name="OLE_LINK2"/>
      <w:r w:rsidR="00B90859" w:rsidRPr="004F0B78">
        <w:rPr>
          <w:rFonts w:ascii="Times New Roman" w:hAnsi="Times New Roman" w:hint="eastAsia"/>
        </w:rPr>
        <w:t>DMSO-d</w:t>
      </w:r>
      <w:r w:rsidR="00B90859" w:rsidRPr="008235D5">
        <w:rPr>
          <w:rFonts w:ascii="Times New Roman" w:hAnsi="Times New Roman" w:hint="eastAsia"/>
          <w:vertAlign w:val="subscript"/>
        </w:rPr>
        <w:t>6</w:t>
      </w:r>
      <w:bookmarkEnd w:id="1"/>
      <w:r w:rsidR="00B90859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B90859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B90859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b</w:t>
      </w:r>
    </w:p>
    <w:p w14:paraId="65A9AFF6" w14:textId="77777777" w:rsidR="000F4B90" w:rsidRDefault="000F4B90">
      <w:pPr>
        <w:jc w:val="center"/>
      </w:pPr>
    </w:p>
    <w:p w14:paraId="65A9AFF7" w14:textId="77777777" w:rsidR="00AC0D4D" w:rsidRPr="004F0B78" w:rsidRDefault="00AC0D4D">
      <w:pPr>
        <w:jc w:val="center"/>
      </w:pPr>
    </w:p>
    <w:p w14:paraId="65A9AFF8" w14:textId="77777777" w:rsidR="000F4B90" w:rsidRPr="004F0B78" w:rsidRDefault="009A7513">
      <w:pPr>
        <w:jc w:val="center"/>
      </w:pPr>
      <w:r w:rsidRPr="004F0B78">
        <w:rPr>
          <w:noProof/>
          <w:lang w:bidi="ug-CN"/>
        </w:rPr>
        <w:lastRenderedPageBreak/>
        <w:drawing>
          <wp:inline distT="0" distB="0" distL="0" distR="0" wp14:anchorId="65A9B213" wp14:editId="65A9B214">
            <wp:extent cx="5274310" cy="3680418"/>
            <wp:effectExtent l="0" t="0" r="2540" b="0"/>
            <wp:docPr id="102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AFF9" w14:textId="7ECA670E" w:rsidR="000F4B90" w:rsidRPr="004F0B78" w:rsidRDefault="00584C3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B90859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4</w:t>
      </w:r>
      <w:r w:rsidR="00B90859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B90859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B90859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</w:t>
      </w:r>
      <w:r w:rsidR="00B90859" w:rsidRPr="004F0B78">
        <w:rPr>
          <w:rFonts w:ascii="Times New Roman" w:hAnsi="Times New Roman" w:hint="eastAsia"/>
        </w:rPr>
        <w:t>DMSO-d</w:t>
      </w:r>
      <w:r w:rsidR="00B90859" w:rsidRPr="008235D5">
        <w:rPr>
          <w:rFonts w:ascii="Times New Roman" w:hAnsi="Times New Roman" w:hint="eastAsia"/>
          <w:vertAlign w:val="subscript"/>
        </w:rPr>
        <w:t>6</w:t>
      </w:r>
      <w:r w:rsidR="00B90859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B90859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B90859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b</w:t>
      </w:r>
    </w:p>
    <w:p w14:paraId="65A9AFFA" w14:textId="77777777" w:rsidR="000F4B90" w:rsidRPr="004F0B78" w:rsidRDefault="000F4B90">
      <w:pPr>
        <w:jc w:val="center"/>
      </w:pPr>
    </w:p>
    <w:p w14:paraId="65A9AFFB" w14:textId="77777777" w:rsidR="000F4B90" w:rsidRPr="004F0B78" w:rsidRDefault="00E42200" w:rsidP="00E42200">
      <w:pPr>
        <w:jc w:val="center"/>
      </w:pPr>
      <w:r w:rsidRPr="004F0B78">
        <w:rPr>
          <w:noProof/>
          <w:lang w:bidi="ug-CN"/>
        </w:rPr>
        <w:drawing>
          <wp:inline distT="0" distB="0" distL="0" distR="0" wp14:anchorId="65A9B215" wp14:editId="65A9B216">
            <wp:extent cx="5274310" cy="3680418"/>
            <wp:effectExtent l="0" t="0" r="2540" b="0"/>
            <wp:docPr id="103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2" name="Picture 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AFFC" w14:textId="01A757FA" w:rsidR="000F4B90" w:rsidRPr="004F0B78" w:rsidRDefault="00584C3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B90859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5</w:t>
      </w:r>
      <w:r w:rsidR="00B90859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B90859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B90859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B90859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B90859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B90859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B90859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c</w:t>
      </w:r>
    </w:p>
    <w:p w14:paraId="65A9AFFD" w14:textId="77777777" w:rsidR="000F4B90" w:rsidRDefault="000F4B90">
      <w:pPr>
        <w:jc w:val="center"/>
      </w:pPr>
    </w:p>
    <w:p w14:paraId="65A9AFFE" w14:textId="77777777" w:rsidR="00AC0D4D" w:rsidRDefault="00AC0D4D">
      <w:pPr>
        <w:jc w:val="center"/>
      </w:pPr>
    </w:p>
    <w:p w14:paraId="65A9AFFF" w14:textId="77777777" w:rsidR="00AC0D4D" w:rsidRPr="004F0B78" w:rsidRDefault="00AC0D4D">
      <w:pPr>
        <w:jc w:val="center"/>
      </w:pPr>
    </w:p>
    <w:p w14:paraId="65A9B000" w14:textId="77777777" w:rsidR="000F4B90" w:rsidRPr="004F0B78" w:rsidRDefault="004F445D" w:rsidP="004F445D">
      <w:pPr>
        <w:jc w:val="center"/>
      </w:pPr>
      <w:r w:rsidRPr="004F0B78">
        <w:rPr>
          <w:noProof/>
          <w:lang w:bidi="ug-CN"/>
        </w:rPr>
        <w:lastRenderedPageBreak/>
        <w:drawing>
          <wp:inline distT="0" distB="0" distL="0" distR="0" wp14:anchorId="65A9B217" wp14:editId="65A9B218">
            <wp:extent cx="5274310" cy="3680418"/>
            <wp:effectExtent l="0" t="0" r="2540" b="0"/>
            <wp:docPr id="103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" name="Picture 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01" w14:textId="30E9523D" w:rsidR="000F4B90" w:rsidRPr="004F0B78" w:rsidRDefault="00584C3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B90859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6</w:t>
      </w:r>
      <w:r w:rsidR="00B90859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B90859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B90859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CDCl</w:t>
      </w:r>
      <w:r w:rsidR="00B90859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B90859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B90859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B90859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c</w:t>
      </w:r>
    </w:p>
    <w:p w14:paraId="65A9B002" w14:textId="77777777" w:rsidR="007667F3" w:rsidRPr="004F0B78" w:rsidRDefault="007667F3" w:rsidP="007667F3">
      <w:pPr>
        <w:jc w:val="center"/>
      </w:pPr>
    </w:p>
    <w:p w14:paraId="65A9B003" w14:textId="77777777" w:rsidR="007667F3" w:rsidRPr="004F0B78" w:rsidRDefault="00F444DB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>
        <w:rPr>
          <w:noProof/>
          <w:lang w:bidi="ug-CN"/>
        </w:rPr>
        <w:drawing>
          <wp:inline distT="0" distB="0" distL="0" distR="0" wp14:anchorId="65A9B219" wp14:editId="65A9B21A">
            <wp:extent cx="5274310" cy="3680418"/>
            <wp:effectExtent l="0" t="0" r="2540" b="0"/>
            <wp:docPr id="2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Picture 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04" w14:textId="0A6441AA" w:rsidR="007667F3" w:rsidRPr="004F0B78" w:rsidRDefault="00584C33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7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d</w:t>
      </w:r>
    </w:p>
    <w:p w14:paraId="65A9B005" w14:textId="77777777" w:rsidR="007667F3" w:rsidRDefault="007667F3" w:rsidP="007667F3">
      <w:pPr>
        <w:jc w:val="center"/>
      </w:pPr>
    </w:p>
    <w:p w14:paraId="65A9B006" w14:textId="77777777" w:rsidR="00F444DB" w:rsidRPr="004F0B78" w:rsidRDefault="00F444DB" w:rsidP="007667F3">
      <w:pPr>
        <w:jc w:val="center"/>
      </w:pPr>
    </w:p>
    <w:p w14:paraId="65A9B007" w14:textId="77777777" w:rsidR="007667F3" w:rsidRPr="004F0B78" w:rsidRDefault="007667F3" w:rsidP="007667F3">
      <w:pPr>
        <w:jc w:val="center"/>
      </w:pPr>
    </w:p>
    <w:p w14:paraId="65A9B008" w14:textId="77777777" w:rsidR="007667F3" w:rsidRPr="004F0B78" w:rsidRDefault="007667F3" w:rsidP="007667F3">
      <w:pPr>
        <w:jc w:val="center"/>
      </w:pPr>
      <w:r w:rsidRPr="004F0B78">
        <w:rPr>
          <w:noProof/>
          <w:lang w:bidi="ug-CN"/>
        </w:rPr>
        <w:lastRenderedPageBreak/>
        <w:drawing>
          <wp:inline distT="0" distB="0" distL="0" distR="0" wp14:anchorId="65A9B21B" wp14:editId="65A9B21C">
            <wp:extent cx="5274310" cy="3681639"/>
            <wp:effectExtent l="0" t="0" r="2540" b="0"/>
            <wp:docPr id="102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16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09" w14:textId="50B91CFB" w:rsidR="007667F3" w:rsidRPr="004F0B78" w:rsidRDefault="00584C33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8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d</w:t>
      </w:r>
    </w:p>
    <w:p w14:paraId="65A9B00A" w14:textId="77777777" w:rsidR="007667F3" w:rsidRPr="004F0B78" w:rsidRDefault="007667F3" w:rsidP="007667F3">
      <w:pPr>
        <w:jc w:val="center"/>
      </w:pPr>
    </w:p>
    <w:p w14:paraId="65A9B00B" w14:textId="77777777" w:rsidR="007667F3" w:rsidRPr="004F0B78" w:rsidRDefault="007667F3" w:rsidP="007667F3">
      <w:pPr>
        <w:jc w:val="center"/>
      </w:pPr>
    </w:p>
    <w:p w14:paraId="65A9B00C" w14:textId="77777777" w:rsidR="007667F3" w:rsidRPr="004F0B78" w:rsidRDefault="007667F3" w:rsidP="007667F3">
      <w:pPr>
        <w:jc w:val="center"/>
      </w:pPr>
    </w:p>
    <w:p w14:paraId="65A9B00D" w14:textId="77777777" w:rsidR="007667F3" w:rsidRPr="004F0B78" w:rsidRDefault="00BC4BE8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>
        <w:rPr>
          <w:noProof/>
          <w:lang w:bidi="ug-CN"/>
        </w:rPr>
        <w:drawing>
          <wp:inline distT="0" distB="0" distL="0" distR="0" wp14:anchorId="65A9B21D" wp14:editId="65A9B21E">
            <wp:extent cx="5274310" cy="3680418"/>
            <wp:effectExtent l="0" t="0" r="2540" b="0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0E" w14:textId="69382D0A" w:rsidR="007667F3" w:rsidRPr="004F0B78" w:rsidRDefault="00584C33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9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</w:t>
      </w:r>
      <w:r w:rsidR="007667F3" w:rsidRPr="004F0B78">
        <w:rPr>
          <w:rFonts w:ascii="Times New Roman" w:hAnsi="Times New Roman" w:hint="eastAsia"/>
        </w:rPr>
        <w:t>DMSO-d</w:t>
      </w:r>
      <w:r w:rsidR="007667F3" w:rsidRPr="008235D5">
        <w:rPr>
          <w:rFonts w:ascii="Times New Roman" w:hAnsi="Times New Roman" w:hint="eastAsia"/>
          <w:vertAlign w:val="subscript"/>
        </w:rPr>
        <w:t>6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e</w:t>
      </w:r>
    </w:p>
    <w:p w14:paraId="65A9B00F" w14:textId="77777777" w:rsidR="007667F3" w:rsidRPr="004F0B78" w:rsidRDefault="007667F3" w:rsidP="007667F3">
      <w:pPr>
        <w:jc w:val="center"/>
      </w:pPr>
    </w:p>
    <w:p w14:paraId="65A9B010" w14:textId="77777777" w:rsidR="007667F3" w:rsidRPr="004F0B78" w:rsidRDefault="007667F3" w:rsidP="007667F3">
      <w:pPr>
        <w:jc w:val="center"/>
      </w:pPr>
    </w:p>
    <w:p w14:paraId="65A9B011" w14:textId="77777777" w:rsidR="007667F3" w:rsidRPr="004F0B78" w:rsidRDefault="006D5303" w:rsidP="007667F3">
      <w:pPr>
        <w:jc w:val="center"/>
      </w:pPr>
      <w:r>
        <w:rPr>
          <w:noProof/>
          <w:lang w:bidi="ug-CN"/>
        </w:rPr>
        <w:drawing>
          <wp:inline distT="0" distB="0" distL="0" distR="0" wp14:anchorId="65A9B21F" wp14:editId="65A9B220">
            <wp:extent cx="5274310" cy="3680418"/>
            <wp:effectExtent l="0" t="0" r="2540" b="0"/>
            <wp:docPr id="1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Picture 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12" w14:textId="3CA87D8E" w:rsidR="007667F3" w:rsidRPr="004F0B78" w:rsidRDefault="00584C33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10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</w:t>
      </w:r>
      <w:r w:rsidR="007667F3" w:rsidRPr="004F0B78">
        <w:rPr>
          <w:rFonts w:ascii="Times New Roman" w:hAnsi="Times New Roman" w:hint="eastAsia"/>
        </w:rPr>
        <w:t>DMSO-d</w:t>
      </w:r>
      <w:r w:rsidR="007667F3" w:rsidRPr="008235D5">
        <w:rPr>
          <w:rFonts w:ascii="Times New Roman" w:hAnsi="Times New Roman" w:hint="eastAsia"/>
          <w:vertAlign w:val="subscript"/>
        </w:rPr>
        <w:t>6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e</w:t>
      </w:r>
    </w:p>
    <w:p w14:paraId="65A9B013" w14:textId="77777777" w:rsidR="007667F3" w:rsidRPr="004F0B78" w:rsidRDefault="007667F3" w:rsidP="007667F3">
      <w:pPr>
        <w:jc w:val="center"/>
      </w:pPr>
    </w:p>
    <w:p w14:paraId="65A9B014" w14:textId="77777777" w:rsidR="007667F3" w:rsidRPr="004F0B78" w:rsidRDefault="00C1480B" w:rsidP="007667F3">
      <w:pPr>
        <w:jc w:val="center"/>
      </w:pPr>
      <w:r>
        <w:rPr>
          <w:noProof/>
          <w:lang w:bidi="ug-CN"/>
        </w:rPr>
        <w:drawing>
          <wp:inline distT="0" distB="0" distL="0" distR="0" wp14:anchorId="65A9B221" wp14:editId="65A9B222">
            <wp:extent cx="5274310" cy="3680418"/>
            <wp:effectExtent l="0" t="0" r="2540" b="0"/>
            <wp:docPr id="1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15" w14:textId="50FBF240" w:rsidR="007667F3" w:rsidRPr="004F0B78" w:rsidRDefault="00584C33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1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1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f</w:t>
      </w:r>
    </w:p>
    <w:p w14:paraId="65A9B016" w14:textId="77777777" w:rsidR="007667F3" w:rsidRDefault="007667F3" w:rsidP="007667F3">
      <w:pPr>
        <w:jc w:val="center"/>
      </w:pPr>
    </w:p>
    <w:p w14:paraId="65A9B017" w14:textId="77777777" w:rsidR="00AC0D4D" w:rsidRPr="004F0B78" w:rsidRDefault="00AC0D4D" w:rsidP="007667F3">
      <w:pPr>
        <w:jc w:val="center"/>
      </w:pPr>
    </w:p>
    <w:p w14:paraId="65A9B018" w14:textId="77777777" w:rsidR="007667F3" w:rsidRPr="004F0B78" w:rsidRDefault="007667F3" w:rsidP="007667F3">
      <w:pPr>
        <w:jc w:val="center"/>
      </w:pPr>
      <w:r w:rsidRPr="004F0B78">
        <w:rPr>
          <w:noProof/>
          <w:lang w:bidi="ug-CN"/>
        </w:rPr>
        <w:lastRenderedPageBreak/>
        <w:drawing>
          <wp:inline distT="0" distB="0" distL="0" distR="0" wp14:anchorId="65A9B223" wp14:editId="65A9B224">
            <wp:extent cx="5274310" cy="3681639"/>
            <wp:effectExtent l="0" t="0" r="2540" b="0"/>
            <wp:docPr id="8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" name="Picture 9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16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19" w14:textId="6BB4DBD2" w:rsidR="007667F3" w:rsidRPr="004F0B78" w:rsidRDefault="00584C33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1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2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</w:t>
      </w:r>
      <w:bookmarkStart w:id="2" w:name="OLE_LINK3"/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bookmarkEnd w:id="2"/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f</w:t>
      </w:r>
    </w:p>
    <w:p w14:paraId="65A9B01A" w14:textId="77777777" w:rsidR="007667F3" w:rsidRPr="004F0B78" w:rsidRDefault="007667F3" w:rsidP="007667F3">
      <w:pPr>
        <w:jc w:val="center"/>
      </w:pPr>
    </w:p>
    <w:p w14:paraId="65A9B01B" w14:textId="77777777" w:rsidR="007667F3" w:rsidRPr="004F0B78" w:rsidRDefault="007667F3" w:rsidP="007667F3">
      <w:pPr>
        <w:jc w:val="center"/>
      </w:pPr>
      <w:r w:rsidRPr="004F0B78">
        <w:rPr>
          <w:noProof/>
          <w:lang w:bidi="ug-CN"/>
        </w:rPr>
        <w:drawing>
          <wp:inline distT="0" distB="0" distL="0" distR="0" wp14:anchorId="65A9B225" wp14:editId="65A9B226">
            <wp:extent cx="5274310" cy="3681639"/>
            <wp:effectExtent l="0" t="0" r="2540" b="0"/>
            <wp:docPr id="1034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4" name="Picture 10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16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1C" w14:textId="0BBB6D15" w:rsidR="007667F3" w:rsidRPr="004F0B78" w:rsidRDefault="00584C33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1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3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g</w:t>
      </w:r>
    </w:p>
    <w:p w14:paraId="65A9B01D" w14:textId="77777777" w:rsidR="007667F3" w:rsidRPr="004F0B78" w:rsidRDefault="007667F3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</w:p>
    <w:p w14:paraId="65A9B01E" w14:textId="77777777" w:rsidR="007667F3" w:rsidRDefault="007667F3" w:rsidP="007667F3">
      <w:pPr>
        <w:jc w:val="center"/>
      </w:pPr>
    </w:p>
    <w:p w14:paraId="65A9B01F" w14:textId="77777777" w:rsidR="00AC0D4D" w:rsidRPr="004F0B78" w:rsidRDefault="00AC0D4D" w:rsidP="007667F3">
      <w:pPr>
        <w:jc w:val="center"/>
      </w:pPr>
    </w:p>
    <w:p w14:paraId="65A9B020" w14:textId="77777777" w:rsidR="007667F3" w:rsidRPr="004F0B78" w:rsidRDefault="007667F3" w:rsidP="007667F3">
      <w:pPr>
        <w:jc w:val="center"/>
      </w:pPr>
      <w:r w:rsidRPr="004F0B78">
        <w:rPr>
          <w:noProof/>
          <w:lang w:bidi="ug-CN"/>
        </w:rPr>
        <w:lastRenderedPageBreak/>
        <w:drawing>
          <wp:inline distT="0" distB="0" distL="0" distR="0" wp14:anchorId="65A9B227" wp14:editId="65A9B228">
            <wp:extent cx="5274310" cy="3681639"/>
            <wp:effectExtent l="0" t="0" r="2540" b="0"/>
            <wp:docPr id="1035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16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21" w14:textId="31C171F5" w:rsidR="007667F3" w:rsidRPr="004F0B78" w:rsidRDefault="00584C33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14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g</w:t>
      </w:r>
    </w:p>
    <w:p w14:paraId="65A9B022" w14:textId="77777777" w:rsidR="00656D26" w:rsidRPr="004F0B78" w:rsidRDefault="00656D26" w:rsidP="00656D26"/>
    <w:p w14:paraId="65A9B023" w14:textId="77777777" w:rsidR="00656D26" w:rsidRPr="004F0B78" w:rsidRDefault="00090F09" w:rsidP="00090F09">
      <w:pPr>
        <w:jc w:val="center"/>
      </w:pPr>
      <w:r w:rsidRPr="00090F09">
        <w:rPr>
          <w:noProof/>
          <w:lang w:bidi="ug-CN"/>
        </w:rPr>
        <w:drawing>
          <wp:inline distT="0" distB="0" distL="0" distR="0" wp14:anchorId="65A9B229" wp14:editId="65A9B22A">
            <wp:extent cx="5274310" cy="3680418"/>
            <wp:effectExtent l="0" t="0" r="2540" b="0"/>
            <wp:docPr id="103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1" name="Picture 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24" w14:textId="06142DB5" w:rsidR="00656D26" w:rsidRPr="004F0B78" w:rsidRDefault="00584C33" w:rsidP="00656D26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656D26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1</w:t>
      </w:r>
      <w:r w:rsidR="00656D26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5</w:t>
      </w:r>
      <w:r w:rsidR="00656D26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656D26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656D26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656D26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656D26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656D26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656D26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h</w:t>
      </w:r>
    </w:p>
    <w:p w14:paraId="65A9B025" w14:textId="77777777" w:rsidR="00656D26" w:rsidRDefault="00656D26" w:rsidP="00656D26">
      <w:pPr>
        <w:jc w:val="center"/>
      </w:pPr>
    </w:p>
    <w:p w14:paraId="65A9B026" w14:textId="77777777" w:rsidR="00090F09" w:rsidRDefault="00090F09" w:rsidP="00656D26">
      <w:pPr>
        <w:jc w:val="center"/>
      </w:pPr>
    </w:p>
    <w:p w14:paraId="65A9B027" w14:textId="77777777" w:rsidR="00090F09" w:rsidRDefault="00090F09" w:rsidP="00656D26">
      <w:pPr>
        <w:jc w:val="center"/>
      </w:pPr>
    </w:p>
    <w:p w14:paraId="65A9B028" w14:textId="77777777" w:rsidR="00656D26" w:rsidRPr="004F0B78" w:rsidRDefault="00656D26" w:rsidP="00656D26">
      <w:pPr>
        <w:jc w:val="center"/>
      </w:pPr>
    </w:p>
    <w:p w14:paraId="65A9B029" w14:textId="77777777" w:rsidR="00656D26" w:rsidRPr="004F0B78" w:rsidRDefault="001C2293" w:rsidP="00656D26">
      <w:pPr>
        <w:jc w:val="center"/>
      </w:pPr>
      <w:r>
        <w:rPr>
          <w:noProof/>
          <w:lang w:bidi="ug-CN"/>
        </w:rPr>
        <w:drawing>
          <wp:inline distT="0" distB="0" distL="0" distR="0" wp14:anchorId="65A9B22B" wp14:editId="65A9B22C">
            <wp:extent cx="5274310" cy="3680418"/>
            <wp:effectExtent l="0" t="0" r="2540" b="0"/>
            <wp:docPr id="2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" name="Picture 6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2A" w14:textId="20544095" w:rsidR="00656D26" w:rsidRPr="00AC0D4D" w:rsidRDefault="00584C33" w:rsidP="00656D26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656D26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16</w:t>
      </w:r>
      <w:r w:rsidR="00656D26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656D26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656D26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CDCl</w:t>
      </w:r>
      <w:r w:rsidR="00656D26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656D26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656D26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656D26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h</w:t>
      </w:r>
    </w:p>
    <w:p w14:paraId="65A9B02B" w14:textId="77777777" w:rsidR="007667F3" w:rsidRPr="004F0B78" w:rsidRDefault="007667F3" w:rsidP="007667F3">
      <w:pPr>
        <w:jc w:val="center"/>
      </w:pPr>
      <w:r w:rsidRPr="004F0B78">
        <w:rPr>
          <w:noProof/>
          <w:lang w:bidi="ug-CN"/>
        </w:rPr>
        <w:drawing>
          <wp:inline distT="0" distB="0" distL="0" distR="0" wp14:anchorId="65A9B22D" wp14:editId="65A9B22E">
            <wp:extent cx="5274310" cy="3681639"/>
            <wp:effectExtent l="0" t="0" r="2540" b="0"/>
            <wp:docPr id="1036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6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16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2C" w14:textId="009E27DA" w:rsidR="007667F3" w:rsidRPr="004F0B78" w:rsidRDefault="00584C33" w:rsidP="00656D26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1</w:t>
      </w:r>
      <w:r w:rsidR="00656D26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7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656D26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i</w:t>
      </w:r>
    </w:p>
    <w:p w14:paraId="65A9B02D" w14:textId="77777777" w:rsidR="007667F3" w:rsidRDefault="007667F3" w:rsidP="007667F3">
      <w:pPr>
        <w:jc w:val="center"/>
      </w:pPr>
    </w:p>
    <w:p w14:paraId="65A9B02E" w14:textId="77777777" w:rsidR="00AC0D4D" w:rsidRDefault="00AC0D4D" w:rsidP="007667F3">
      <w:pPr>
        <w:jc w:val="center"/>
      </w:pPr>
    </w:p>
    <w:p w14:paraId="65A9B02F" w14:textId="77777777" w:rsidR="00AC0D4D" w:rsidRPr="004F0B78" w:rsidRDefault="00AC0D4D" w:rsidP="007667F3">
      <w:pPr>
        <w:jc w:val="center"/>
      </w:pPr>
    </w:p>
    <w:p w14:paraId="65A9B030" w14:textId="77777777" w:rsidR="007667F3" w:rsidRPr="004F0B78" w:rsidRDefault="007667F3" w:rsidP="007667F3">
      <w:pPr>
        <w:jc w:val="center"/>
      </w:pPr>
      <w:r w:rsidRPr="004F0B78">
        <w:rPr>
          <w:noProof/>
          <w:lang w:bidi="ug-CN"/>
        </w:rPr>
        <w:lastRenderedPageBreak/>
        <w:drawing>
          <wp:inline distT="0" distB="0" distL="0" distR="0" wp14:anchorId="65A9B22F" wp14:editId="65A9B230">
            <wp:extent cx="5274310" cy="3681639"/>
            <wp:effectExtent l="0" t="0" r="2540" b="0"/>
            <wp:docPr id="1037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7" name="Picture 1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16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31" w14:textId="10F7615B" w:rsidR="007667F3" w:rsidRPr="004F0B78" w:rsidRDefault="00584C33" w:rsidP="00656D26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1</w:t>
      </w:r>
      <w:r w:rsidR="00656D26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8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656D26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i</w:t>
      </w:r>
    </w:p>
    <w:p w14:paraId="65A9B032" w14:textId="77777777" w:rsidR="007667F3" w:rsidRPr="004F0B78" w:rsidRDefault="007667F3" w:rsidP="007667F3">
      <w:pPr>
        <w:jc w:val="center"/>
      </w:pPr>
    </w:p>
    <w:p w14:paraId="65A9B033" w14:textId="77777777" w:rsidR="007667F3" w:rsidRPr="004F0B78" w:rsidRDefault="007667F3" w:rsidP="007667F3">
      <w:pPr>
        <w:jc w:val="center"/>
      </w:pPr>
      <w:r w:rsidRPr="004F0B78">
        <w:rPr>
          <w:noProof/>
          <w:lang w:bidi="ug-CN"/>
        </w:rPr>
        <w:drawing>
          <wp:inline distT="0" distB="0" distL="0" distR="0" wp14:anchorId="65A9B231" wp14:editId="65A9B232">
            <wp:extent cx="5274310" cy="3681639"/>
            <wp:effectExtent l="0" t="0" r="2540" b="0"/>
            <wp:docPr id="1039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9" name="Picture 1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16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34" w14:textId="316873C5" w:rsidR="007667F3" w:rsidRPr="00BC38AF" w:rsidRDefault="00584C33" w:rsidP="00656D26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667F3" w:rsidRPr="00BC38AF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1</w:t>
      </w:r>
      <w:r w:rsidR="00656D26" w:rsidRPr="00BC38AF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9</w:t>
      </w:r>
      <w:r w:rsidR="007667F3" w:rsidRPr="00BC38AF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BC38AF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7667F3" w:rsidRPr="00BC38AF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7667F3" w:rsidRPr="00BC38AF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BC38AF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7667F3" w:rsidRPr="00BC38AF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656D26" w:rsidRPr="00BC38AF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j</w:t>
      </w:r>
    </w:p>
    <w:p w14:paraId="65A9B035" w14:textId="77777777" w:rsidR="007667F3" w:rsidRDefault="007667F3" w:rsidP="007667F3">
      <w:pPr>
        <w:jc w:val="center"/>
      </w:pPr>
    </w:p>
    <w:p w14:paraId="65A9B036" w14:textId="77777777" w:rsidR="00AC0D4D" w:rsidRDefault="00AC0D4D" w:rsidP="007667F3">
      <w:pPr>
        <w:jc w:val="center"/>
      </w:pPr>
    </w:p>
    <w:p w14:paraId="65A9B037" w14:textId="77777777" w:rsidR="007C3461" w:rsidRPr="004F0B78" w:rsidRDefault="007C3461" w:rsidP="007667F3">
      <w:pPr>
        <w:jc w:val="center"/>
      </w:pPr>
    </w:p>
    <w:p w14:paraId="65A9B038" w14:textId="77777777" w:rsidR="007667F3" w:rsidRPr="004F0B78" w:rsidRDefault="007C3461" w:rsidP="007667F3">
      <w:pPr>
        <w:jc w:val="center"/>
      </w:pPr>
      <w:r>
        <w:rPr>
          <w:noProof/>
          <w:lang w:bidi="ug-CN"/>
        </w:rPr>
        <w:lastRenderedPageBreak/>
        <w:drawing>
          <wp:inline distT="0" distB="0" distL="0" distR="0" wp14:anchorId="65A9B233" wp14:editId="65A9B234">
            <wp:extent cx="5274310" cy="3680418"/>
            <wp:effectExtent l="0" t="0" r="2540" b="0"/>
            <wp:docPr id="3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2" name="Picture 8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39" w14:textId="756AD925" w:rsidR="007667F3" w:rsidRPr="00BC38AF" w:rsidRDefault="00584C33" w:rsidP="00656D26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656D26" w:rsidRPr="00BC38AF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20</w:t>
      </w:r>
      <w:r w:rsidR="007667F3" w:rsidRPr="00BC38AF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BC38AF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7667F3" w:rsidRPr="00BC38AF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CDCl</w:t>
      </w:r>
      <w:r w:rsidR="007667F3" w:rsidRPr="00BC38AF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BC38AF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7667F3" w:rsidRPr="00BC38AF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656D26" w:rsidRPr="00BC38AF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j</w:t>
      </w:r>
    </w:p>
    <w:p w14:paraId="65A9B03A" w14:textId="77777777" w:rsidR="007667F3" w:rsidRPr="004F0B78" w:rsidRDefault="007C3461" w:rsidP="007667F3">
      <w:pPr>
        <w:jc w:val="center"/>
      </w:pPr>
      <w:r>
        <w:rPr>
          <w:noProof/>
          <w:lang w:bidi="ug-CN"/>
        </w:rPr>
        <w:drawing>
          <wp:inline distT="0" distB="0" distL="0" distR="0" wp14:anchorId="65A9B235" wp14:editId="65A9B236">
            <wp:extent cx="5274310" cy="3680418"/>
            <wp:effectExtent l="0" t="0" r="2540" b="0"/>
            <wp:docPr id="3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" name="Picture 9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3B" w14:textId="2986C3BF" w:rsidR="007667F3" w:rsidRPr="004F0B78" w:rsidRDefault="00584C33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2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1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k</w:t>
      </w:r>
    </w:p>
    <w:p w14:paraId="65A9B03C" w14:textId="77777777" w:rsidR="007667F3" w:rsidRDefault="007667F3" w:rsidP="007667F3">
      <w:pPr>
        <w:jc w:val="center"/>
      </w:pPr>
    </w:p>
    <w:p w14:paraId="65A9B03D" w14:textId="77777777" w:rsidR="007C3461" w:rsidRDefault="007C3461" w:rsidP="007667F3">
      <w:pPr>
        <w:jc w:val="center"/>
      </w:pPr>
    </w:p>
    <w:p w14:paraId="65A9B03E" w14:textId="77777777" w:rsidR="00AC0D4D" w:rsidRPr="004F0B78" w:rsidRDefault="00AC0D4D" w:rsidP="007667F3">
      <w:pPr>
        <w:jc w:val="center"/>
      </w:pPr>
    </w:p>
    <w:p w14:paraId="65A9B03F" w14:textId="77777777" w:rsidR="007667F3" w:rsidRPr="004F0B78" w:rsidRDefault="007C3461" w:rsidP="007667F3">
      <w:pPr>
        <w:jc w:val="center"/>
      </w:pPr>
      <w:r>
        <w:rPr>
          <w:noProof/>
          <w:lang w:bidi="ug-CN"/>
        </w:rPr>
        <w:lastRenderedPageBreak/>
        <w:drawing>
          <wp:inline distT="0" distB="0" distL="0" distR="0" wp14:anchorId="65A9B237" wp14:editId="65A9B238">
            <wp:extent cx="5274310" cy="3680418"/>
            <wp:effectExtent l="0" t="0" r="2540" b="0"/>
            <wp:docPr id="224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4" name="Picture 10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40" w14:textId="32002B00" w:rsidR="007667F3" w:rsidRPr="004F0B78" w:rsidRDefault="00584C33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2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2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k</w:t>
      </w:r>
    </w:p>
    <w:p w14:paraId="65A9B041" w14:textId="77777777" w:rsidR="007667F3" w:rsidRPr="004F0B78" w:rsidRDefault="007667F3" w:rsidP="007667F3">
      <w:pPr>
        <w:jc w:val="center"/>
      </w:pPr>
    </w:p>
    <w:p w14:paraId="65A9B042" w14:textId="77777777" w:rsidR="007667F3" w:rsidRPr="004F0B78" w:rsidRDefault="007667F3" w:rsidP="007667F3">
      <w:pPr>
        <w:jc w:val="center"/>
      </w:pPr>
    </w:p>
    <w:p w14:paraId="65A9B043" w14:textId="77777777" w:rsidR="007667F3" w:rsidRPr="004F0B78" w:rsidRDefault="007C3461" w:rsidP="007C3461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 w:rsidRPr="007C3461">
        <w:rPr>
          <w:noProof/>
          <w:lang w:bidi="ug-CN"/>
        </w:rPr>
        <w:drawing>
          <wp:inline distT="0" distB="0" distL="0" distR="0" wp14:anchorId="65A9B239" wp14:editId="65A9B23A">
            <wp:extent cx="5274310" cy="3680418"/>
            <wp:effectExtent l="0" t="0" r="2540" b="0"/>
            <wp:docPr id="225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" name="Picture 1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44" w14:textId="4C4DD487" w:rsidR="007667F3" w:rsidRPr="004F0B78" w:rsidRDefault="00584C33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23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l</w:t>
      </w:r>
    </w:p>
    <w:p w14:paraId="65A9B045" w14:textId="77777777" w:rsidR="007667F3" w:rsidRDefault="007667F3" w:rsidP="007667F3">
      <w:pPr>
        <w:jc w:val="center"/>
      </w:pPr>
    </w:p>
    <w:p w14:paraId="65A9B046" w14:textId="77777777" w:rsidR="00AC0D4D" w:rsidRPr="004F0B78" w:rsidRDefault="00AC0D4D" w:rsidP="007667F3">
      <w:pPr>
        <w:jc w:val="center"/>
      </w:pPr>
    </w:p>
    <w:p w14:paraId="65A9B047" w14:textId="77777777" w:rsidR="007667F3" w:rsidRPr="004F0B78" w:rsidRDefault="00CC6E0D" w:rsidP="007667F3">
      <w:pPr>
        <w:jc w:val="center"/>
      </w:pPr>
      <w:r>
        <w:rPr>
          <w:noProof/>
          <w:lang w:bidi="ug-CN"/>
        </w:rPr>
        <w:lastRenderedPageBreak/>
        <w:drawing>
          <wp:inline distT="0" distB="0" distL="0" distR="0" wp14:anchorId="65A9B23B" wp14:editId="65A9B23C">
            <wp:extent cx="5274310" cy="3680418"/>
            <wp:effectExtent l="0" t="0" r="2540" b="0"/>
            <wp:docPr id="226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6" name="Picture 12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48" w14:textId="6D092265" w:rsidR="007667F3" w:rsidRPr="004F0B78" w:rsidRDefault="00584C33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2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4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l</w:t>
      </w:r>
    </w:p>
    <w:p w14:paraId="65A9B049" w14:textId="77777777" w:rsidR="007667F3" w:rsidRPr="004F0B78" w:rsidRDefault="005507BA" w:rsidP="005507BA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 w:rsidRPr="005507BA">
        <w:rPr>
          <w:noProof/>
          <w:lang w:bidi="ug-CN"/>
        </w:rPr>
        <w:drawing>
          <wp:inline distT="0" distB="0" distL="0" distR="0" wp14:anchorId="65A9B23D" wp14:editId="65A9B23E">
            <wp:extent cx="5274310" cy="3680418"/>
            <wp:effectExtent l="0" t="0" r="2540" b="0"/>
            <wp:docPr id="227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7" name="Picture 13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4A" w14:textId="5965D2C3" w:rsidR="007667F3" w:rsidRPr="004F0B78" w:rsidRDefault="00584C33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25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m</w:t>
      </w:r>
    </w:p>
    <w:p w14:paraId="65A9B04B" w14:textId="77777777" w:rsidR="007667F3" w:rsidRDefault="007667F3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</w:p>
    <w:p w14:paraId="65A9B04C" w14:textId="77777777" w:rsidR="00AC0D4D" w:rsidRPr="004F0B78" w:rsidRDefault="00AC0D4D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</w:p>
    <w:p w14:paraId="65A9B04D" w14:textId="77777777" w:rsidR="007667F3" w:rsidRPr="004F0B78" w:rsidRDefault="007667F3" w:rsidP="007667F3">
      <w:pPr>
        <w:jc w:val="center"/>
      </w:pPr>
    </w:p>
    <w:p w14:paraId="65A9B04E" w14:textId="77777777" w:rsidR="007667F3" w:rsidRPr="004F0B78" w:rsidRDefault="005507BA" w:rsidP="007667F3">
      <w:r>
        <w:rPr>
          <w:noProof/>
          <w:lang w:bidi="ug-CN"/>
        </w:rPr>
        <w:lastRenderedPageBreak/>
        <w:drawing>
          <wp:inline distT="0" distB="0" distL="0" distR="0" wp14:anchorId="65A9B23F" wp14:editId="65A9B240">
            <wp:extent cx="5274310" cy="3680418"/>
            <wp:effectExtent l="0" t="0" r="2540" b="0"/>
            <wp:docPr id="228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" name="Picture 14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4F" w14:textId="45C651F9" w:rsidR="007667F3" w:rsidRPr="004F0B78" w:rsidRDefault="00584C33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2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6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m</w:t>
      </w:r>
    </w:p>
    <w:p w14:paraId="65A9B050" w14:textId="77777777" w:rsidR="007667F3" w:rsidRPr="004F0B78" w:rsidRDefault="007667F3" w:rsidP="007667F3">
      <w:pPr>
        <w:jc w:val="center"/>
      </w:pPr>
    </w:p>
    <w:p w14:paraId="65A9B051" w14:textId="77777777" w:rsidR="007667F3" w:rsidRPr="004F0B78" w:rsidRDefault="007667F3" w:rsidP="007667F3">
      <w:pPr>
        <w:jc w:val="center"/>
      </w:pPr>
    </w:p>
    <w:p w14:paraId="65A9B052" w14:textId="77777777" w:rsidR="007667F3" w:rsidRPr="004F0B78" w:rsidRDefault="000333CB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>
        <w:rPr>
          <w:noProof/>
          <w:lang w:bidi="ug-CN"/>
        </w:rPr>
        <w:drawing>
          <wp:inline distT="0" distB="0" distL="0" distR="0" wp14:anchorId="65A9B241" wp14:editId="65A9B242">
            <wp:extent cx="5274310" cy="3680418"/>
            <wp:effectExtent l="0" t="0" r="2540" b="0"/>
            <wp:docPr id="229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9" name="Picture 1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53" w14:textId="11DEDB77" w:rsidR="007667F3" w:rsidRPr="004F0B78" w:rsidRDefault="00584C33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27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n</w:t>
      </w:r>
    </w:p>
    <w:p w14:paraId="65A9B054" w14:textId="77777777" w:rsidR="007667F3" w:rsidRDefault="007667F3" w:rsidP="007667F3">
      <w:pPr>
        <w:jc w:val="center"/>
      </w:pPr>
    </w:p>
    <w:p w14:paraId="65A9B055" w14:textId="77777777" w:rsidR="00AC0D4D" w:rsidRPr="004F0B78" w:rsidRDefault="00AC0D4D" w:rsidP="007667F3">
      <w:pPr>
        <w:jc w:val="center"/>
      </w:pPr>
    </w:p>
    <w:p w14:paraId="65A9B056" w14:textId="77777777" w:rsidR="007667F3" w:rsidRPr="004F0B78" w:rsidRDefault="000333CB" w:rsidP="007667F3">
      <w:pPr>
        <w:jc w:val="center"/>
      </w:pPr>
      <w:r>
        <w:rPr>
          <w:noProof/>
          <w:lang w:bidi="ug-CN"/>
        </w:rPr>
        <w:lastRenderedPageBreak/>
        <w:drawing>
          <wp:inline distT="0" distB="0" distL="0" distR="0" wp14:anchorId="65A9B243" wp14:editId="65A9B244">
            <wp:extent cx="5274310" cy="3680418"/>
            <wp:effectExtent l="0" t="0" r="2540" b="0"/>
            <wp:docPr id="1040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0" name="Picture 1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57" w14:textId="705500BA" w:rsidR="007667F3" w:rsidRPr="004F0B78" w:rsidRDefault="00584C33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2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8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n</w:t>
      </w:r>
    </w:p>
    <w:p w14:paraId="65A9B058" w14:textId="77777777" w:rsidR="007667F3" w:rsidRPr="004F0B78" w:rsidRDefault="007667F3" w:rsidP="007667F3">
      <w:pPr>
        <w:jc w:val="center"/>
      </w:pPr>
    </w:p>
    <w:p w14:paraId="65A9B059" w14:textId="77777777" w:rsidR="007667F3" w:rsidRPr="004F0B78" w:rsidRDefault="007667F3" w:rsidP="007667F3">
      <w:pPr>
        <w:jc w:val="center"/>
      </w:pPr>
    </w:p>
    <w:p w14:paraId="65A9B05A" w14:textId="77777777" w:rsidR="007667F3" w:rsidRPr="004F0B78" w:rsidRDefault="0035549E" w:rsidP="0035549E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 w:rsidRPr="0035549E">
        <w:rPr>
          <w:noProof/>
          <w:lang w:bidi="ug-CN"/>
        </w:rPr>
        <w:drawing>
          <wp:inline distT="0" distB="0" distL="0" distR="0" wp14:anchorId="65A9B245" wp14:editId="65A9B246">
            <wp:extent cx="5274310" cy="3680418"/>
            <wp:effectExtent l="0" t="0" r="2540" b="0"/>
            <wp:docPr id="230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1" name="Picture 17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5B" w14:textId="7D02EA4C" w:rsidR="007667F3" w:rsidRPr="004F0B78" w:rsidRDefault="00584C33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29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o</w:t>
      </w:r>
    </w:p>
    <w:p w14:paraId="65A9B05C" w14:textId="77777777" w:rsidR="007667F3" w:rsidRDefault="007667F3" w:rsidP="007667F3">
      <w:pPr>
        <w:jc w:val="center"/>
      </w:pPr>
    </w:p>
    <w:p w14:paraId="65A9B05D" w14:textId="77777777" w:rsidR="00AC0D4D" w:rsidRPr="004F0B78" w:rsidRDefault="00AC0D4D" w:rsidP="007667F3">
      <w:pPr>
        <w:jc w:val="center"/>
      </w:pPr>
    </w:p>
    <w:p w14:paraId="65A9B05E" w14:textId="77777777" w:rsidR="007667F3" w:rsidRPr="004F0B78" w:rsidRDefault="0035549E" w:rsidP="0035549E">
      <w:pPr>
        <w:jc w:val="center"/>
      </w:pPr>
      <w:r w:rsidRPr="0035549E">
        <w:rPr>
          <w:noProof/>
          <w:lang w:bidi="ug-CN"/>
        </w:rPr>
        <w:lastRenderedPageBreak/>
        <w:drawing>
          <wp:inline distT="0" distB="0" distL="0" distR="0" wp14:anchorId="65A9B247" wp14:editId="65A9B248">
            <wp:extent cx="5274310" cy="3680418"/>
            <wp:effectExtent l="0" t="0" r="2540" b="0"/>
            <wp:docPr id="231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2" name="Picture 18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5F" w14:textId="7607CB68" w:rsidR="007667F3" w:rsidRPr="004F0B78" w:rsidRDefault="00584C33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30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o</w:t>
      </w:r>
    </w:p>
    <w:p w14:paraId="65A9B060" w14:textId="77777777" w:rsidR="007667F3" w:rsidRPr="004F0B78" w:rsidRDefault="00FB30CB" w:rsidP="00FB30CB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 w:rsidRPr="00FB30CB">
        <w:rPr>
          <w:noProof/>
          <w:lang w:bidi="ug-CN"/>
        </w:rPr>
        <w:drawing>
          <wp:inline distT="0" distB="0" distL="0" distR="0" wp14:anchorId="65A9B249" wp14:editId="65A9B24A">
            <wp:extent cx="5274310" cy="3680418"/>
            <wp:effectExtent l="0" t="0" r="2540" b="0"/>
            <wp:docPr id="232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3" name="Picture 19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61" w14:textId="1403A10E" w:rsidR="007667F3" w:rsidRPr="004F0B78" w:rsidRDefault="00584C33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3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1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p</w:t>
      </w:r>
    </w:p>
    <w:p w14:paraId="65A9B062" w14:textId="77777777" w:rsidR="007667F3" w:rsidRPr="004F0B78" w:rsidRDefault="007667F3" w:rsidP="007667F3">
      <w:pPr>
        <w:jc w:val="center"/>
      </w:pPr>
    </w:p>
    <w:p w14:paraId="65A9B063" w14:textId="77777777" w:rsidR="00AC0D4D" w:rsidRPr="004F0B78" w:rsidRDefault="00AC0D4D" w:rsidP="007667F3">
      <w:pPr>
        <w:jc w:val="center"/>
      </w:pPr>
    </w:p>
    <w:p w14:paraId="65A9B064" w14:textId="77777777" w:rsidR="007667F3" w:rsidRPr="004F0B78" w:rsidRDefault="005533F4" w:rsidP="005533F4">
      <w:pPr>
        <w:jc w:val="center"/>
      </w:pPr>
      <w:r w:rsidRPr="005533F4">
        <w:rPr>
          <w:noProof/>
          <w:lang w:bidi="ug-CN"/>
        </w:rPr>
        <w:lastRenderedPageBreak/>
        <w:drawing>
          <wp:inline distT="0" distB="0" distL="0" distR="0" wp14:anchorId="65A9B24B" wp14:editId="65A9B24C">
            <wp:extent cx="5274310" cy="3680418"/>
            <wp:effectExtent l="0" t="0" r="2540" b="0"/>
            <wp:docPr id="233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4" name="Picture 2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65" w14:textId="290A6240" w:rsidR="007667F3" w:rsidRPr="004F0B78" w:rsidRDefault="00584C33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3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2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p</w:t>
      </w:r>
    </w:p>
    <w:p w14:paraId="65A9B066" w14:textId="77777777" w:rsidR="007667F3" w:rsidRPr="004F0B78" w:rsidRDefault="002F5E06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>
        <w:rPr>
          <w:noProof/>
          <w:lang w:bidi="ug-CN"/>
        </w:rPr>
        <w:drawing>
          <wp:inline distT="0" distB="0" distL="0" distR="0" wp14:anchorId="65A9B24D" wp14:editId="65A9B24E">
            <wp:extent cx="5486400" cy="3828415"/>
            <wp:effectExtent l="0" t="0" r="0" b="635"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82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B78">
        <w:rPr>
          <w:noProof/>
          <w:lang w:bidi="ug-CN"/>
        </w:rPr>
        <w:t xml:space="preserve"> </w:t>
      </w:r>
    </w:p>
    <w:p w14:paraId="65A9B067" w14:textId="439BDB49" w:rsidR="007667F3" w:rsidRPr="004F0B78" w:rsidRDefault="00584C33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33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q</w:t>
      </w:r>
    </w:p>
    <w:p w14:paraId="65A9B068" w14:textId="77777777" w:rsidR="00AC0D4D" w:rsidRDefault="00AC0D4D" w:rsidP="00202E2D"/>
    <w:p w14:paraId="65A9B069" w14:textId="77777777" w:rsidR="00AC0D4D" w:rsidRPr="004F0B78" w:rsidRDefault="00AC0D4D" w:rsidP="007667F3">
      <w:pPr>
        <w:jc w:val="center"/>
      </w:pPr>
    </w:p>
    <w:p w14:paraId="65A9B06A" w14:textId="77777777" w:rsidR="007667F3" w:rsidRPr="004F0B78" w:rsidRDefault="007667F3" w:rsidP="007667F3">
      <w:pPr>
        <w:jc w:val="center"/>
      </w:pPr>
      <w:r w:rsidRPr="004F0B78">
        <w:rPr>
          <w:noProof/>
          <w:lang w:bidi="ug-CN"/>
        </w:rPr>
        <w:lastRenderedPageBreak/>
        <w:drawing>
          <wp:inline distT="0" distB="0" distL="0" distR="0" wp14:anchorId="65A9B24F" wp14:editId="65A9B250">
            <wp:extent cx="5274310" cy="3681639"/>
            <wp:effectExtent l="0" t="0" r="2540" b="0"/>
            <wp:docPr id="1042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2" name="Picture 1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16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6B" w14:textId="042822DA" w:rsidR="007667F3" w:rsidRPr="004F0B78" w:rsidRDefault="00584C33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34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q</w:t>
      </w:r>
    </w:p>
    <w:p w14:paraId="65A9B06C" w14:textId="77777777" w:rsidR="007667F3" w:rsidRPr="004F0B78" w:rsidRDefault="007667F3" w:rsidP="007667F3">
      <w:pPr>
        <w:jc w:val="center"/>
      </w:pPr>
    </w:p>
    <w:p w14:paraId="65A9B06D" w14:textId="77777777" w:rsidR="007667F3" w:rsidRPr="004F0B78" w:rsidRDefault="007667F3" w:rsidP="007667F3">
      <w:pPr>
        <w:jc w:val="center"/>
      </w:pPr>
      <w:r w:rsidRPr="004F0B78">
        <w:rPr>
          <w:noProof/>
          <w:lang w:bidi="ug-CN"/>
        </w:rPr>
        <w:drawing>
          <wp:inline distT="0" distB="0" distL="0" distR="0" wp14:anchorId="65A9B251" wp14:editId="65A9B252">
            <wp:extent cx="5274310" cy="3681639"/>
            <wp:effectExtent l="0" t="0" r="2540" b="0"/>
            <wp:docPr id="1044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4" name="Picture 20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16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6E" w14:textId="76B16CFE" w:rsidR="007667F3" w:rsidRPr="004F0B78" w:rsidRDefault="00584C33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35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r</w:t>
      </w:r>
    </w:p>
    <w:p w14:paraId="65A9B06F" w14:textId="77777777" w:rsidR="007667F3" w:rsidRDefault="007667F3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</w:p>
    <w:p w14:paraId="65A9B070" w14:textId="77777777" w:rsidR="00AC0D4D" w:rsidRPr="004F0B78" w:rsidRDefault="00AC0D4D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</w:p>
    <w:p w14:paraId="65A9B071" w14:textId="77777777" w:rsidR="007667F3" w:rsidRPr="004F0B78" w:rsidRDefault="007667F3" w:rsidP="007667F3">
      <w:pPr>
        <w:jc w:val="center"/>
      </w:pPr>
    </w:p>
    <w:p w14:paraId="65A9B072" w14:textId="52C259E4" w:rsidR="007667F3" w:rsidRPr="004F0B78" w:rsidRDefault="002A229A" w:rsidP="002A229A">
      <w:pPr>
        <w:jc w:val="center"/>
        <w:rPr>
          <w:rFonts w:ascii="Times New Roman" w:hAnsi="Times New Roman"/>
          <w:sz w:val="24"/>
          <w:szCs w:val="24"/>
        </w:rPr>
      </w:pPr>
      <w:r>
        <w:rPr>
          <w:noProof/>
          <w:lang w:bidi="ug-CN"/>
        </w:rPr>
        <w:lastRenderedPageBreak/>
        <w:drawing>
          <wp:inline distT="0" distB="0" distL="0" distR="0" wp14:anchorId="65A9B253" wp14:editId="65A9B254">
            <wp:extent cx="5486400" cy="3828415"/>
            <wp:effectExtent l="0" t="0" r="0" b="635"/>
            <wp:docPr id="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82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0B78">
        <w:rPr>
          <w:noProof/>
          <w:lang w:bidi="ug-CN"/>
        </w:rPr>
        <w:t xml:space="preserve"> </w:t>
      </w:r>
      <w:r w:rsidR="00584C33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36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3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r</w:t>
      </w:r>
    </w:p>
    <w:p w14:paraId="65A9B073" w14:textId="77777777" w:rsidR="007667F3" w:rsidRDefault="007667F3" w:rsidP="007667F3">
      <w:pPr>
        <w:jc w:val="center"/>
      </w:pPr>
    </w:p>
    <w:p w14:paraId="65A9B074" w14:textId="77777777" w:rsidR="00F35D33" w:rsidRPr="004F0B78" w:rsidRDefault="00FB5CAB" w:rsidP="00F35D33">
      <w:r>
        <w:rPr>
          <w:noProof/>
          <w:lang w:bidi="ug-CN"/>
        </w:rPr>
        <w:object w:dxaOrig="1440" w:dyaOrig="1440" w14:anchorId="65A9B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4" type="#_x0000_t75" style="position:absolute;left:0;text-align:left;margin-left:34.8pt;margin-top:50.15pt;width:62.9pt;height:28.55pt;z-index:251660288;mso-position-horizontal-relative:text;mso-position-vertical-relative:text">
            <v:imagedata r:id="rId47" o:title=""/>
          </v:shape>
          <o:OLEObject Type="Embed" ProgID="ChemDraw.Document.6.0" ShapeID="_x0000_s1064" DrawAspect="Content" ObjectID="_1626617794" r:id="rId48"/>
        </w:object>
      </w:r>
      <w:r w:rsidR="006B2F0B">
        <w:rPr>
          <w:noProof/>
          <w:lang w:bidi="ug-CN"/>
        </w:rPr>
        <w:drawing>
          <wp:inline distT="0" distB="0" distL="0" distR="0" wp14:anchorId="65A9B256" wp14:editId="65A9B257">
            <wp:extent cx="5177155" cy="4112260"/>
            <wp:effectExtent l="0" t="0" r="4445" b="2540"/>
            <wp:docPr id="35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5" name="图片 4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177155" cy="4112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A9B075" w14:textId="78D70F00" w:rsidR="00F35D33" w:rsidRPr="004F0B78" w:rsidRDefault="00584C33" w:rsidP="00A30561">
      <w:pPr>
        <w:widowControl/>
        <w:tabs>
          <w:tab w:val="left" w:pos="450"/>
        </w:tabs>
        <w:spacing w:line="276" w:lineRule="auto"/>
        <w:jc w:val="center"/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A30561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37</w:t>
      </w:r>
      <w:r w:rsidR="00F35D3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F35D33" w:rsidRPr="00F35D33">
        <w:rPr>
          <w:rFonts w:ascii="Times New Roman" w:eastAsia="TimesNewRomanPSMT" w:hAnsi="Times New Roman" w:hint="eastAsia"/>
          <w:b/>
          <w:bCs/>
          <w:kern w:val="0"/>
          <w:sz w:val="24"/>
          <w:szCs w:val="24"/>
          <w:lang w:bidi="ug-CN"/>
        </w:rPr>
        <w:t>3t</w:t>
      </w:r>
    </w:p>
    <w:p w14:paraId="65A9B076" w14:textId="77777777" w:rsidR="00F35D33" w:rsidRPr="004F0B78" w:rsidRDefault="00F35D33" w:rsidP="00F35D33"/>
    <w:p w14:paraId="65A9B077" w14:textId="77777777" w:rsidR="00F35D33" w:rsidRPr="004F0B78" w:rsidRDefault="00FB5CAB" w:rsidP="00F35D33">
      <w:r>
        <w:rPr>
          <w:noProof/>
        </w:rPr>
        <w:object w:dxaOrig="1440" w:dyaOrig="1440" w14:anchorId="65A9B258">
          <v:shape id="_x0000_s1063" type="#_x0000_t75" style="position:absolute;left:0;text-align:left;margin-left:34.8pt;margin-top:44.7pt;width:62.9pt;height:28.55pt;z-index:251659264;mso-position-horizontal-relative:text;mso-position-vertical-relative:text">
            <v:imagedata r:id="rId47" o:title=""/>
          </v:shape>
          <o:OLEObject Type="Embed" ProgID="ChemDraw.Document.6.0" ShapeID="_x0000_s1063" DrawAspect="Content" ObjectID="_1626617795" r:id="rId50"/>
        </w:object>
      </w:r>
      <w:r w:rsidR="00134819">
        <w:rPr>
          <w:noProof/>
          <w:lang w:bidi="ug-CN"/>
        </w:rPr>
        <w:drawing>
          <wp:inline distT="0" distB="0" distL="0" distR="0" wp14:anchorId="65A9B259" wp14:editId="65A9B25A">
            <wp:extent cx="5068570" cy="3462020"/>
            <wp:effectExtent l="0" t="0" r="0" b="5080"/>
            <wp:docPr id="35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" name="图片 1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068570" cy="3462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A9B078" w14:textId="34E96192" w:rsidR="00F35D33" w:rsidRPr="004F0B78" w:rsidRDefault="00584C33" w:rsidP="00A30561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A30561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38</w:t>
      </w:r>
      <w:r w:rsidR="00F35D3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CDCl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3309FE" w:rsidRPr="003309FE">
        <w:rPr>
          <w:rFonts w:ascii="Times New Roman" w:eastAsia="TimesNewRomanPSMT" w:hAnsi="Times New Roman" w:hint="eastAsia"/>
          <w:b/>
          <w:bCs/>
          <w:kern w:val="0"/>
          <w:sz w:val="24"/>
          <w:szCs w:val="24"/>
          <w:lang w:bidi="ug-CN"/>
        </w:rPr>
        <w:t>3t</w:t>
      </w:r>
    </w:p>
    <w:p w14:paraId="65A9B079" w14:textId="77777777" w:rsidR="00F35D33" w:rsidRPr="004F0B78" w:rsidRDefault="0049360F" w:rsidP="006B2F0B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 w:rsidRPr="0049360F">
        <w:rPr>
          <w:noProof/>
          <w:lang w:bidi="ug-CN"/>
        </w:rPr>
        <w:t xml:space="preserve"> </w:t>
      </w:r>
      <w:r>
        <w:rPr>
          <w:noProof/>
          <w:lang w:bidi="ug-CN"/>
        </w:rPr>
        <w:drawing>
          <wp:inline distT="0" distB="0" distL="0" distR="0" wp14:anchorId="65A9B25B" wp14:editId="65A9B25C">
            <wp:extent cx="5486400" cy="3828415"/>
            <wp:effectExtent l="0" t="0" r="0" b="635"/>
            <wp:docPr id="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Picture 3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82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bCs/>
          <w:noProof/>
          <w:kern w:val="0"/>
          <w:sz w:val="24"/>
          <w:szCs w:val="24"/>
          <w:lang w:bidi="ug-CN"/>
        </w:rPr>
        <w:t xml:space="preserve"> </w:t>
      </w:r>
    </w:p>
    <w:p w14:paraId="65A9B07A" w14:textId="521D689F" w:rsidR="00F35D33" w:rsidRPr="004F0B78" w:rsidRDefault="00584C33" w:rsidP="00A30561">
      <w:pPr>
        <w:widowControl/>
        <w:tabs>
          <w:tab w:val="left" w:pos="450"/>
        </w:tabs>
        <w:spacing w:line="276" w:lineRule="auto"/>
        <w:jc w:val="center"/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A30561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39</w:t>
      </w:r>
      <w:r w:rsidR="00F35D3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B515C1">
        <w:rPr>
          <w:rFonts w:ascii="Times New Roman" w:eastAsia="TimesNewRomanPSMT" w:hAnsi="Times New Roman" w:hint="eastAsia"/>
          <w:kern w:val="0"/>
          <w:sz w:val="24"/>
          <w:szCs w:val="24"/>
          <w:lang w:bidi="ug-CN"/>
        </w:rPr>
        <w:t>3u</w:t>
      </w:r>
    </w:p>
    <w:p w14:paraId="65A9B07B" w14:textId="77777777" w:rsidR="00F35D33" w:rsidRPr="004F0B78" w:rsidRDefault="009149B1" w:rsidP="009149B1">
      <w:r w:rsidRPr="009149B1">
        <w:rPr>
          <w:noProof/>
          <w:lang w:bidi="ug-CN"/>
        </w:rPr>
        <w:t xml:space="preserve"> </w:t>
      </w:r>
      <w:r w:rsidRPr="009149B1">
        <w:rPr>
          <w:noProof/>
          <w:lang w:bidi="ug-CN"/>
        </w:rPr>
        <w:lastRenderedPageBreak/>
        <w:drawing>
          <wp:inline distT="0" distB="0" distL="0" distR="0" wp14:anchorId="65A9B25D" wp14:editId="65A9B25E">
            <wp:extent cx="5353460" cy="3735649"/>
            <wp:effectExtent l="0" t="0" r="0" b="0"/>
            <wp:docPr id="2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460" cy="37356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7C" w14:textId="306AE1F6" w:rsidR="00F35D33" w:rsidRPr="004F0B78" w:rsidRDefault="00584C33" w:rsidP="00A30561">
      <w:pPr>
        <w:widowControl/>
        <w:tabs>
          <w:tab w:val="left" w:pos="450"/>
        </w:tabs>
        <w:spacing w:line="276" w:lineRule="auto"/>
        <w:jc w:val="center"/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A30561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40</w:t>
      </w:r>
      <w:r w:rsidR="00F35D3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CDCl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B515C1">
        <w:rPr>
          <w:rFonts w:ascii="Times New Roman" w:eastAsia="TimesNewRomanPSMT" w:hAnsi="Times New Roman" w:hint="eastAsia"/>
          <w:b/>
          <w:bCs/>
          <w:kern w:val="0"/>
          <w:sz w:val="24"/>
          <w:szCs w:val="24"/>
          <w:lang w:bidi="ug-CN"/>
        </w:rPr>
        <w:t>3u</w:t>
      </w:r>
    </w:p>
    <w:p w14:paraId="65A9B07D" w14:textId="77777777" w:rsidR="00B515C1" w:rsidRPr="004F0B78" w:rsidRDefault="00CF6B5D" w:rsidP="00B515C1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 w:rsidRPr="00CF6B5D">
        <w:rPr>
          <w:noProof/>
          <w:lang w:bidi="ug-CN"/>
        </w:rPr>
        <w:t xml:space="preserve"> </w:t>
      </w:r>
      <w:r>
        <w:rPr>
          <w:noProof/>
          <w:lang w:bidi="ug-CN"/>
        </w:rPr>
        <w:drawing>
          <wp:inline distT="0" distB="0" distL="0" distR="0" wp14:anchorId="65A9B25F" wp14:editId="65A9B260">
            <wp:extent cx="5221080" cy="3707330"/>
            <wp:effectExtent l="0" t="0" r="0" b="7620"/>
            <wp:docPr id="23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" name="Picture 6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5078" cy="37101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bCs/>
          <w:noProof/>
          <w:kern w:val="0"/>
          <w:sz w:val="24"/>
          <w:szCs w:val="24"/>
          <w:lang w:bidi="ug-CN"/>
        </w:rPr>
        <w:t xml:space="preserve"> </w:t>
      </w:r>
    </w:p>
    <w:p w14:paraId="65A9B07E" w14:textId="29081EE9" w:rsidR="00B515C1" w:rsidRPr="004F0B78" w:rsidRDefault="00584C33" w:rsidP="00A30561">
      <w:pPr>
        <w:widowControl/>
        <w:tabs>
          <w:tab w:val="left" w:pos="450"/>
        </w:tabs>
        <w:spacing w:line="276" w:lineRule="auto"/>
        <w:jc w:val="center"/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A30561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41</w:t>
      </w:r>
      <w:r w:rsidR="00B515C1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B515C1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B515C1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B515C1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B515C1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B515C1" w:rsidRPr="003309FE">
        <w:rPr>
          <w:rFonts w:ascii="Times New Roman" w:eastAsia="TimesNewRomanPSMT" w:hAnsi="Times New Roman" w:hint="eastAsia"/>
          <w:b/>
          <w:bCs/>
          <w:kern w:val="0"/>
          <w:sz w:val="24"/>
          <w:szCs w:val="24"/>
          <w:lang w:bidi="ug-CN"/>
        </w:rPr>
        <w:t>3</w:t>
      </w:r>
      <w:r w:rsidR="00824CAF">
        <w:rPr>
          <w:rFonts w:ascii="Times New Roman" w:eastAsia="TimesNewRomanPSMT" w:hAnsi="Times New Roman" w:hint="eastAsia"/>
          <w:b/>
          <w:bCs/>
          <w:kern w:val="0"/>
          <w:sz w:val="24"/>
          <w:szCs w:val="24"/>
          <w:lang w:bidi="ug-CN"/>
        </w:rPr>
        <w:t>v</w:t>
      </w:r>
    </w:p>
    <w:p w14:paraId="65A9B07F" w14:textId="77777777" w:rsidR="00824CAF" w:rsidRDefault="00824CAF" w:rsidP="00B515C1"/>
    <w:p w14:paraId="65A9B080" w14:textId="77777777" w:rsidR="003679CD" w:rsidRDefault="003679CD" w:rsidP="00B515C1"/>
    <w:p w14:paraId="65A9B081" w14:textId="77777777" w:rsidR="003679CD" w:rsidRPr="004F0B78" w:rsidRDefault="003679CD" w:rsidP="00B515C1"/>
    <w:p w14:paraId="65A9B082" w14:textId="77777777" w:rsidR="00B515C1" w:rsidRPr="004F0B78" w:rsidRDefault="00B515C1" w:rsidP="00B515C1">
      <w:r w:rsidRPr="003309FE">
        <w:rPr>
          <w:noProof/>
          <w:lang w:bidi="ug-CN"/>
        </w:rPr>
        <w:lastRenderedPageBreak/>
        <w:drawing>
          <wp:inline distT="0" distB="0" distL="0" distR="0" wp14:anchorId="65A9B261" wp14:editId="65A9B262">
            <wp:extent cx="5274310" cy="3680418"/>
            <wp:effectExtent l="0" t="0" r="2540" b="0"/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83" w14:textId="263A5535" w:rsidR="00B515C1" w:rsidRPr="004F0B78" w:rsidRDefault="00584C33" w:rsidP="00A30561">
      <w:pPr>
        <w:widowControl/>
        <w:tabs>
          <w:tab w:val="left" w:pos="450"/>
        </w:tabs>
        <w:spacing w:line="276" w:lineRule="auto"/>
        <w:jc w:val="center"/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A30561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42</w:t>
      </w:r>
      <w:r w:rsidR="00B515C1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B515C1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B515C1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CDCl</w:t>
      </w:r>
      <w:r w:rsidR="00B515C1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B515C1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B515C1">
        <w:rPr>
          <w:rFonts w:ascii="Times New Roman" w:eastAsia="TimesNewRomanPSMT" w:hAnsi="Times New Roman" w:hint="eastAsia"/>
          <w:b/>
          <w:bCs/>
          <w:kern w:val="0"/>
          <w:sz w:val="24"/>
          <w:szCs w:val="24"/>
          <w:lang w:bidi="ug-CN"/>
        </w:rPr>
        <w:t>3</w:t>
      </w:r>
      <w:r w:rsidR="00824CAF">
        <w:rPr>
          <w:rFonts w:ascii="Times New Roman" w:eastAsia="TimesNewRomanPSMT" w:hAnsi="Times New Roman" w:hint="eastAsia"/>
          <w:b/>
          <w:bCs/>
          <w:kern w:val="0"/>
          <w:sz w:val="24"/>
          <w:szCs w:val="24"/>
          <w:lang w:bidi="ug-CN"/>
        </w:rPr>
        <w:t>v</w:t>
      </w:r>
    </w:p>
    <w:p w14:paraId="65A9B084" w14:textId="77777777" w:rsidR="00B515C1" w:rsidRPr="004F0B78" w:rsidRDefault="00B515C1" w:rsidP="00B515C1"/>
    <w:p w14:paraId="65A9B085" w14:textId="77777777" w:rsidR="00F35D33" w:rsidRPr="004F0B78" w:rsidRDefault="00F5670A" w:rsidP="00824CAF">
      <w:r w:rsidRPr="00824CAF">
        <w:rPr>
          <w:noProof/>
          <w:lang w:bidi="ug-CN"/>
        </w:rPr>
        <w:drawing>
          <wp:inline distT="0" distB="0" distL="0" distR="0" wp14:anchorId="65A9B263" wp14:editId="65A9B264">
            <wp:extent cx="5274310" cy="3679825"/>
            <wp:effectExtent l="0" t="0" r="2540" b="0"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86" w14:textId="06F7AA46" w:rsidR="00F35D33" w:rsidRPr="004F0B78" w:rsidRDefault="00584C33" w:rsidP="00A30561">
      <w:pPr>
        <w:widowControl/>
        <w:tabs>
          <w:tab w:val="left" w:pos="450"/>
        </w:tabs>
        <w:spacing w:line="276" w:lineRule="auto"/>
        <w:jc w:val="center"/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A30561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43</w:t>
      </w:r>
      <w:r w:rsidR="00F35D3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F5670A" w:rsidRPr="00F5670A">
        <w:rPr>
          <w:rFonts w:ascii="Times New Roman" w:eastAsia="TimesNewRomanPSMT" w:hAnsi="Times New Roman" w:hint="eastAsia"/>
          <w:b/>
          <w:bCs/>
          <w:kern w:val="0"/>
          <w:sz w:val="24"/>
          <w:szCs w:val="24"/>
          <w:lang w:bidi="ug-CN"/>
        </w:rPr>
        <w:t>3w</w:t>
      </w:r>
    </w:p>
    <w:p w14:paraId="65A9B087" w14:textId="77777777" w:rsidR="00F35D33" w:rsidRDefault="00F35D33" w:rsidP="00F35D33"/>
    <w:p w14:paraId="65A9B088" w14:textId="77777777" w:rsidR="00824CAF" w:rsidRPr="004F0B78" w:rsidRDefault="00824CAF" w:rsidP="00F35D33"/>
    <w:p w14:paraId="65A9B089" w14:textId="77777777" w:rsidR="00F35D33" w:rsidRDefault="00F35D33" w:rsidP="00824CAF"/>
    <w:p w14:paraId="65A9B08A" w14:textId="77777777" w:rsidR="00824CAF" w:rsidRPr="004F0B78" w:rsidRDefault="00824CAF" w:rsidP="00824CAF">
      <w:r w:rsidRPr="00824CAF">
        <w:rPr>
          <w:noProof/>
          <w:lang w:bidi="ug-CN"/>
        </w:rPr>
        <w:lastRenderedPageBreak/>
        <w:drawing>
          <wp:inline distT="0" distB="0" distL="0" distR="0" wp14:anchorId="65A9B265" wp14:editId="65A9B266">
            <wp:extent cx="5274310" cy="3679825"/>
            <wp:effectExtent l="0" t="0" r="2540" b="0"/>
            <wp:docPr id="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Picture 3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8B" w14:textId="0BE8F1FD" w:rsidR="00F35D33" w:rsidRPr="00387AE0" w:rsidRDefault="00584C33" w:rsidP="00387AE0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A30561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44</w:t>
      </w:r>
      <w:r w:rsidR="00F35D3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</w:t>
      </w:r>
      <w:r w:rsidR="00F35D33" w:rsidRPr="004F0B78">
        <w:rPr>
          <w:rFonts w:ascii="Times New Roman" w:eastAsia="TimesNewRomanPSMT" w:hAnsi="Times New Roman" w:hint="eastAsia"/>
          <w:kern w:val="0"/>
          <w:sz w:val="24"/>
          <w:szCs w:val="24"/>
          <w:lang w:bidi="ug-CN"/>
        </w:rPr>
        <w:t xml:space="preserve"> 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(CDCl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F5670A">
        <w:rPr>
          <w:rFonts w:ascii="Times New Roman" w:eastAsia="TimesNewRomanPSMT" w:hAnsi="Times New Roman" w:hint="eastAsia"/>
          <w:b/>
          <w:bCs/>
          <w:kern w:val="0"/>
          <w:sz w:val="24"/>
          <w:szCs w:val="24"/>
          <w:lang w:bidi="ug-CN"/>
        </w:rPr>
        <w:t>3w</w:t>
      </w:r>
    </w:p>
    <w:p w14:paraId="65A9B08C" w14:textId="77777777" w:rsidR="00F35D33" w:rsidRPr="004F0B78" w:rsidRDefault="003679CD" w:rsidP="003679CD">
      <w:pPr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 w:rsidRPr="003679CD">
        <w:rPr>
          <w:noProof/>
          <w:lang w:bidi="ug-CN"/>
        </w:rPr>
        <w:drawing>
          <wp:inline distT="0" distB="0" distL="0" distR="0" wp14:anchorId="65A9B267" wp14:editId="65A9B268">
            <wp:extent cx="5258504" cy="3669389"/>
            <wp:effectExtent l="0" t="0" r="0" b="7620"/>
            <wp:docPr id="236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1" name="Picture 7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8504" cy="36693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79CD">
        <w:rPr>
          <w:noProof/>
          <w:lang w:bidi="ug-CN"/>
        </w:rPr>
        <w:t xml:space="preserve"> </w:t>
      </w:r>
    </w:p>
    <w:p w14:paraId="65A9B08D" w14:textId="24D81008" w:rsidR="00F35D33" w:rsidRDefault="00584C33" w:rsidP="00A30561">
      <w:pPr>
        <w:jc w:val="center"/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A30561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45</w:t>
      </w:r>
      <w:r w:rsidR="00F35D3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F5670A" w:rsidRPr="00F5670A">
        <w:rPr>
          <w:rFonts w:ascii="Times New Roman" w:eastAsia="TimesNewRomanPSMT" w:hAnsi="Times New Roman" w:hint="eastAsia"/>
          <w:b/>
          <w:bCs/>
          <w:kern w:val="0"/>
          <w:sz w:val="24"/>
          <w:szCs w:val="24"/>
          <w:lang w:bidi="ug-CN"/>
        </w:rPr>
        <w:t>3x</w:t>
      </w:r>
    </w:p>
    <w:p w14:paraId="65A9B08E" w14:textId="77777777" w:rsidR="00387AE0" w:rsidRDefault="00387AE0" w:rsidP="00A30561">
      <w:pPr>
        <w:jc w:val="center"/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</w:pPr>
    </w:p>
    <w:p w14:paraId="65A9B08F" w14:textId="77777777" w:rsidR="00387AE0" w:rsidRDefault="00387AE0" w:rsidP="00A30561">
      <w:pPr>
        <w:jc w:val="center"/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</w:pPr>
    </w:p>
    <w:p w14:paraId="65A9B090" w14:textId="77777777" w:rsidR="00F35D33" w:rsidRPr="004F0B78" w:rsidRDefault="00F35D33" w:rsidP="00F35D33"/>
    <w:p w14:paraId="65A9B091" w14:textId="77777777" w:rsidR="00F35D33" w:rsidRPr="004F0B78" w:rsidRDefault="00F5670A" w:rsidP="00F5670A">
      <w:r w:rsidRPr="00F5670A">
        <w:rPr>
          <w:noProof/>
          <w:lang w:bidi="ug-CN"/>
        </w:rPr>
        <w:lastRenderedPageBreak/>
        <w:drawing>
          <wp:inline distT="0" distB="0" distL="0" distR="0" wp14:anchorId="65A9B269" wp14:editId="65A9B26A">
            <wp:extent cx="5274310" cy="3680418"/>
            <wp:effectExtent l="0" t="0" r="2540" b="0"/>
            <wp:docPr id="16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1" name="Picture 7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92" w14:textId="64E286AF" w:rsidR="00F35D33" w:rsidRPr="004F0B78" w:rsidRDefault="00584C33" w:rsidP="00A30561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A30561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46</w:t>
      </w:r>
      <w:r w:rsidR="00F35D3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CDCl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, 100 MHz)</w:t>
      </w:r>
      <w:r w:rsidR="00F5670A">
        <w:rPr>
          <w:rFonts w:ascii="Times New Roman" w:eastAsia="TimesNewRomanPSMT" w:hAnsi="Times New Roman" w:hint="eastAsia"/>
          <w:kern w:val="0"/>
          <w:sz w:val="24"/>
          <w:szCs w:val="24"/>
          <w:lang w:bidi="ug-CN"/>
        </w:rPr>
        <w:t xml:space="preserve"> 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of </w:t>
      </w:r>
      <w:r w:rsidR="00F5670A">
        <w:rPr>
          <w:rFonts w:ascii="Times New Roman" w:eastAsia="TimesNewRomanPSMT" w:hAnsi="Times New Roman" w:hint="eastAsia"/>
          <w:b/>
          <w:bCs/>
          <w:kern w:val="0"/>
          <w:sz w:val="24"/>
          <w:szCs w:val="24"/>
          <w:lang w:bidi="ug-CN"/>
        </w:rPr>
        <w:t>3x</w:t>
      </w:r>
    </w:p>
    <w:p w14:paraId="65A9B093" w14:textId="77777777" w:rsidR="00F35D33" w:rsidRPr="004F0B78" w:rsidRDefault="00A30561" w:rsidP="00A30561">
      <w:pPr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 w:rsidRPr="00A30561">
        <w:rPr>
          <w:noProof/>
          <w:lang w:bidi="ug-CN"/>
        </w:rPr>
        <w:drawing>
          <wp:inline distT="0" distB="0" distL="0" distR="0" wp14:anchorId="65A9B26B" wp14:editId="65A9B26C">
            <wp:extent cx="5274310" cy="3680418"/>
            <wp:effectExtent l="0" t="0" r="2540" b="0"/>
            <wp:docPr id="17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2" name="Picture 8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94" w14:textId="332EA291" w:rsidR="00F35D33" w:rsidRPr="004F0B78" w:rsidRDefault="00584C33" w:rsidP="00702383">
      <w:pPr>
        <w:jc w:val="center"/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02383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47</w:t>
      </w:r>
      <w:r w:rsidR="00F35D3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702383" w:rsidRPr="00702383">
        <w:rPr>
          <w:rFonts w:ascii="Times New Roman" w:eastAsia="TimesNewRomanPSMT" w:hAnsi="Times New Roman" w:hint="eastAsia"/>
          <w:b/>
          <w:bCs/>
          <w:kern w:val="0"/>
          <w:sz w:val="24"/>
          <w:szCs w:val="24"/>
          <w:lang w:bidi="ug-CN"/>
        </w:rPr>
        <w:t>3y</w:t>
      </w:r>
    </w:p>
    <w:p w14:paraId="65A9B095" w14:textId="77777777" w:rsidR="00F35D33" w:rsidRDefault="00F35D33" w:rsidP="00A30561">
      <w:pPr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</w:pPr>
    </w:p>
    <w:p w14:paraId="65A9B096" w14:textId="77777777" w:rsidR="00A30561" w:rsidRDefault="00A30561" w:rsidP="00A30561">
      <w:pPr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</w:pPr>
    </w:p>
    <w:p w14:paraId="65A9B097" w14:textId="77777777" w:rsidR="00A30561" w:rsidRPr="004F0B78" w:rsidRDefault="00A30561" w:rsidP="00A30561">
      <w:pPr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</w:pPr>
    </w:p>
    <w:p w14:paraId="65A9B098" w14:textId="77777777" w:rsidR="00F35D33" w:rsidRPr="004F0B78" w:rsidRDefault="00A30561" w:rsidP="00A30561">
      <w:r w:rsidRPr="00A30561">
        <w:rPr>
          <w:noProof/>
          <w:lang w:bidi="ug-CN"/>
        </w:rPr>
        <w:lastRenderedPageBreak/>
        <w:drawing>
          <wp:inline distT="0" distB="0" distL="0" distR="0" wp14:anchorId="65A9B26D" wp14:editId="65A9B26E">
            <wp:extent cx="5274310" cy="3680418"/>
            <wp:effectExtent l="0" t="0" r="2540" b="0"/>
            <wp:docPr id="18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" name="Picture 9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99" w14:textId="13023996" w:rsidR="00F35D33" w:rsidRPr="004F0B78" w:rsidRDefault="00584C33" w:rsidP="0070238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02383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48</w:t>
      </w:r>
      <w:r w:rsidR="00F35D3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CDCl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702383">
        <w:rPr>
          <w:rFonts w:ascii="Times New Roman" w:eastAsia="TimesNewRomanPSMT" w:hAnsi="Times New Roman" w:hint="eastAsia"/>
          <w:b/>
          <w:bCs/>
          <w:kern w:val="0"/>
          <w:sz w:val="24"/>
          <w:szCs w:val="24"/>
          <w:lang w:bidi="ug-CN"/>
        </w:rPr>
        <w:t>3y</w:t>
      </w:r>
    </w:p>
    <w:p w14:paraId="65A9B09A" w14:textId="77777777" w:rsidR="00F35D33" w:rsidRPr="004F0B78" w:rsidRDefault="00F35D33" w:rsidP="00F35D33"/>
    <w:p w14:paraId="65A9B09B" w14:textId="77777777" w:rsidR="00F35D33" w:rsidRPr="004F0B78" w:rsidRDefault="00E55F3F" w:rsidP="00E55F3F">
      <w:pPr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 w:rsidRPr="00E55F3F">
        <w:rPr>
          <w:noProof/>
          <w:lang w:bidi="ug-CN"/>
        </w:rPr>
        <w:drawing>
          <wp:inline distT="0" distB="0" distL="0" distR="0" wp14:anchorId="65A9B26F" wp14:editId="65A9B270">
            <wp:extent cx="5241235" cy="3657339"/>
            <wp:effectExtent l="0" t="0" r="0" b="635"/>
            <wp:docPr id="238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" name="Picture 9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1235" cy="3657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9C" w14:textId="48F96491" w:rsidR="00F35D33" w:rsidRDefault="00584C33" w:rsidP="00702383">
      <w:pPr>
        <w:jc w:val="center"/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02383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49</w:t>
      </w:r>
      <w:r w:rsidR="00F35D3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702383" w:rsidRPr="00702383">
        <w:rPr>
          <w:rFonts w:ascii="Times New Roman" w:eastAsia="TimesNewRomanPSMT" w:hAnsi="Times New Roman" w:hint="eastAsia"/>
          <w:b/>
          <w:bCs/>
          <w:kern w:val="0"/>
          <w:sz w:val="24"/>
          <w:szCs w:val="24"/>
          <w:lang w:bidi="ug-CN"/>
        </w:rPr>
        <w:t>3z</w:t>
      </w:r>
    </w:p>
    <w:p w14:paraId="65A9B09D" w14:textId="77777777" w:rsidR="00702383" w:rsidRDefault="00702383" w:rsidP="00702383">
      <w:pPr>
        <w:jc w:val="center"/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</w:pPr>
    </w:p>
    <w:p w14:paraId="65A9B09E" w14:textId="77777777" w:rsidR="00702383" w:rsidRPr="00E55F3F" w:rsidRDefault="00702383" w:rsidP="00E55F3F"/>
    <w:p w14:paraId="65A9B09F" w14:textId="77777777" w:rsidR="00F35D33" w:rsidRPr="004F0B78" w:rsidRDefault="002806FE" w:rsidP="002806FE">
      <w:r w:rsidRPr="002806FE">
        <w:rPr>
          <w:noProof/>
          <w:lang w:bidi="ug-CN"/>
        </w:rPr>
        <w:lastRenderedPageBreak/>
        <w:drawing>
          <wp:inline distT="0" distB="0" distL="0" distR="0" wp14:anchorId="65A9B271" wp14:editId="65A9B272">
            <wp:extent cx="5486400" cy="3828415"/>
            <wp:effectExtent l="0" t="0" r="0" b="635"/>
            <wp:docPr id="237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2" name="Picture 8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82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A0" w14:textId="1D94156A" w:rsidR="00F35D33" w:rsidRPr="004F0B78" w:rsidRDefault="00584C33" w:rsidP="0070238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02383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50</w:t>
      </w:r>
      <w:r w:rsidR="00F35D3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CDCl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702383">
        <w:rPr>
          <w:rFonts w:ascii="Times New Roman" w:eastAsia="TimesNewRomanPSMT" w:hAnsi="Times New Roman" w:hint="eastAsia"/>
          <w:b/>
          <w:bCs/>
          <w:kern w:val="0"/>
          <w:sz w:val="24"/>
          <w:szCs w:val="24"/>
          <w:lang w:bidi="ug-CN"/>
        </w:rPr>
        <w:t>3z</w:t>
      </w:r>
    </w:p>
    <w:p w14:paraId="65A9B0A1" w14:textId="77777777" w:rsidR="00F35D33" w:rsidRPr="004F0B78" w:rsidRDefault="00F35D33" w:rsidP="00F35D33"/>
    <w:p w14:paraId="65A9B0A2" w14:textId="77777777" w:rsidR="00BE566C" w:rsidRPr="004F0B78" w:rsidRDefault="00BE566C" w:rsidP="00BE566C"/>
    <w:p w14:paraId="65A9B0A3" w14:textId="77777777" w:rsidR="00BE566C" w:rsidRPr="004F0B78" w:rsidRDefault="004845EC" w:rsidP="00BE566C">
      <w:r>
        <w:rPr>
          <w:noProof/>
          <w:lang w:bidi="ug-CN"/>
        </w:rPr>
        <w:drawing>
          <wp:inline distT="0" distB="0" distL="0" distR="0" wp14:anchorId="65A9B273" wp14:editId="65A9B274">
            <wp:extent cx="5486400" cy="3828415"/>
            <wp:effectExtent l="0" t="0" r="0" b="635"/>
            <wp:docPr id="239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4" name="Picture 10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82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A4" w14:textId="6CE7F727" w:rsidR="00BE566C" w:rsidRDefault="00584C33" w:rsidP="00702383">
      <w:pPr>
        <w:jc w:val="center"/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02383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51</w:t>
      </w:r>
      <w:r w:rsidR="00BE566C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BE566C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BE566C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BE566C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BE566C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702383" w:rsidRPr="00702383">
        <w:rPr>
          <w:rFonts w:ascii="Times New Roman" w:eastAsia="TimesNewRomanPSMT" w:hAnsi="Times New Roman" w:hint="eastAsia"/>
          <w:b/>
          <w:bCs/>
          <w:kern w:val="0"/>
          <w:sz w:val="24"/>
          <w:szCs w:val="24"/>
          <w:lang w:bidi="ug-CN"/>
        </w:rPr>
        <w:t>3aa</w:t>
      </w:r>
    </w:p>
    <w:p w14:paraId="65A9B0A5" w14:textId="77777777" w:rsidR="00BE566C" w:rsidRPr="00813507" w:rsidRDefault="00BE566C" w:rsidP="00813507"/>
    <w:p w14:paraId="65A9B0A6" w14:textId="77777777" w:rsidR="00BE566C" w:rsidRPr="004F0B78" w:rsidRDefault="00BE566C" w:rsidP="00BE566C">
      <w:pPr>
        <w:jc w:val="center"/>
      </w:pPr>
    </w:p>
    <w:p w14:paraId="65A9B0A7" w14:textId="77777777" w:rsidR="00BE566C" w:rsidRPr="004F0B78" w:rsidRDefault="002B5E10" w:rsidP="002B5E10">
      <w:r w:rsidRPr="002B5E10">
        <w:rPr>
          <w:noProof/>
          <w:lang w:bidi="ug-CN"/>
        </w:rPr>
        <w:drawing>
          <wp:inline distT="0" distB="0" distL="0" distR="0" wp14:anchorId="65A9B275" wp14:editId="65A9B276">
            <wp:extent cx="5274310" cy="3680418"/>
            <wp:effectExtent l="0" t="0" r="2540" b="0"/>
            <wp:docPr id="24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6" name="Picture 12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A8" w14:textId="47A52AAC" w:rsidR="00BE566C" w:rsidRPr="004F0B78" w:rsidRDefault="00584C33" w:rsidP="00702383">
      <w:pPr>
        <w:widowControl/>
        <w:tabs>
          <w:tab w:val="left" w:pos="450"/>
        </w:tabs>
        <w:spacing w:line="276" w:lineRule="auto"/>
        <w:jc w:val="center"/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02383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52</w:t>
      </w:r>
      <w:r w:rsidR="00BE566C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BE566C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BE566C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CDCl</w:t>
      </w:r>
      <w:r w:rsidR="00BE566C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BE566C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702383">
        <w:rPr>
          <w:rFonts w:ascii="Times New Roman" w:eastAsia="TimesNewRomanPSMT" w:hAnsi="Times New Roman" w:hint="eastAsia"/>
          <w:b/>
          <w:bCs/>
          <w:kern w:val="0"/>
          <w:sz w:val="24"/>
          <w:szCs w:val="24"/>
          <w:lang w:bidi="ug-CN"/>
        </w:rPr>
        <w:t>3aa</w:t>
      </w:r>
    </w:p>
    <w:p w14:paraId="65A9B0A9" w14:textId="77777777" w:rsidR="00F35D33" w:rsidRPr="004F0B78" w:rsidRDefault="00081494" w:rsidP="00081494">
      <w:r w:rsidRPr="00081494">
        <w:rPr>
          <w:noProof/>
          <w:lang w:bidi="ug-CN"/>
        </w:rPr>
        <w:drawing>
          <wp:inline distT="0" distB="0" distL="0" distR="0" wp14:anchorId="65A9B277" wp14:editId="65A9B278">
            <wp:extent cx="5274310" cy="3680418"/>
            <wp:effectExtent l="0" t="0" r="2540" b="0"/>
            <wp:docPr id="1038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" name="Picture 14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AA" w14:textId="3B0176C8" w:rsidR="00F35D33" w:rsidRPr="004F0B78" w:rsidRDefault="00584C33" w:rsidP="00702383">
      <w:pPr>
        <w:jc w:val="center"/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02383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53</w:t>
      </w:r>
      <w:r w:rsidR="00F35D3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702383" w:rsidRPr="00702383">
        <w:rPr>
          <w:rFonts w:ascii="Times New Roman" w:eastAsia="TimesNewRomanPSMT" w:hAnsi="Times New Roman" w:hint="eastAsia"/>
          <w:b/>
          <w:bCs/>
          <w:kern w:val="0"/>
          <w:sz w:val="24"/>
          <w:szCs w:val="24"/>
          <w:lang w:bidi="ug-CN"/>
        </w:rPr>
        <w:t>3ab</w:t>
      </w:r>
    </w:p>
    <w:p w14:paraId="65A9B0AB" w14:textId="77777777" w:rsidR="00F35D33" w:rsidRDefault="00F35D33" w:rsidP="00F35D33">
      <w:pPr>
        <w:jc w:val="center"/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</w:pPr>
    </w:p>
    <w:p w14:paraId="65A9B0AC" w14:textId="77777777" w:rsidR="00702383" w:rsidRDefault="00702383" w:rsidP="00F35D33">
      <w:pPr>
        <w:jc w:val="center"/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</w:pPr>
    </w:p>
    <w:p w14:paraId="65A9B0AD" w14:textId="77777777" w:rsidR="00702383" w:rsidRPr="004F0B78" w:rsidRDefault="00702383" w:rsidP="00F35D33">
      <w:pPr>
        <w:jc w:val="center"/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</w:pPr>
    </w:p>
    <w:p w14:paraId="65A9B0AE" w14:textId="77777777" w:rsidR="00F35D33" w:rsidRPr="004F0B78" w:rsidRDefault="00F860A1" w:rsidP="00F860A1">
      <w:r w:rsidRPr="00F860A1">
        <w:rPr>
          <w:noProof/>
          <w:lang w:bidi="ug-CN"/>
        </w:rPr>
        <w:drawing>
          <wp:inline distT="0" distB="0" distL="0" distR="0" wp14:anchorId="65A9B279" wp14:editId="65A9B27A">
            <wp:extent cx="5274310" cy="3680418"/>
            <wp:effectExtent l="0" t="0" r="2540" b="0"/>
            <wp:docPr id="243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9" name="Picture 15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AF" w14:textId="45F5B721" w:rsidR="00F35D33" w:rsidRPr="004F0B78" w:rsidRDefault="00584C33" w:rsidP="0070238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02383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54</w:t>
      </w:r>
      <w:r w:rsidR="00F35D3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CDCl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F35D3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702383">
        <w:rPr>
          <w:rFonts w:ascii="Times New Roman" w:eastAsia="TimesNewRomanPSMT" w:hAnsi="Times New Roman" w:hint="eastAsia"/>
          <w:b/>
          <w:bCs/>
          <w:kern w:val="0"/>
          <w:sz w:val="24"/>
          <w:szCs w:val="24"/>
          <w:lang w:bidi="ug-CN"/>
        </w:rPr>
        <w:t>3ab</w:t>
      </w:r>
    </w:p>
    <w:p w14:paraId="65A9B0B0" w14:textId="77777777" w:rsidR="00BA6625" w:rsidRPr="004F0B78" w:rsidRDefault="00BA6625" w:rsidP="00BA6625">
      <w:pPr>
        <w:jc w:val="center"/>
      </w:pPr>
    </w:p>
    <w:p w14:paraId="65A9B0B1" w14:textId="77777777" w:rsidR="00BA6625" w:rsidRPr="004F0B78" w:rsidRDefault="006404CE" w:rsidP="00BA6625">
      <w:pPr>
        <w:jc w:val="center"/>
      </w:pPr>
      <w:r>
        <w:rPr>
          <w:noProof/>
          <w:lang w:bidi="ug-CN"/>
        </w:rPr>
        <w:drawing>
          <wp:inline distT="0" distB="0" distL="0" distR="0" wp14:anchorId="65A9B27B" wp14:editId="65A9B27C">
            <wp:extent cx="5274310" cy="3680418"/>
            <wp:effectExtent l="0" t="0" r="2540" b="0"/>
            <wp:docPr id="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B2" w14:textId="741AA131" w:rsidR="00BA6625" w:rsidRPr="004F0B78" w:rsidRDefault="00584C33" w:rsidP="009B4722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02383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55</w:t>
      </w:r>
      <w:r w:rsidR="00BA6625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BA6625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BA6625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</w:t>
      </w:r>
      <w:r w:rsidR="00BA6625" w:rsidRPr="004F0B78">
        <w:rPr>
          <w:rFonts w:ascii="Times New Roman" w:hAnsi="Times New Roman" w:hint="eastAsia"/>
        </w:rPr>
        <w:t>DMSO-d</w:t>
      </w:r>
      <w:r w:rsidR="00BA6625" w:rsidRPr="008235D5">
        <w:rPr>
          <w:rFonts w:ascii="Times New Roman" w:hAnsi="Times New Roman" w:hint="eastAsia"/>
          <w:vertAlign w:val="subscript"/>
        </w:rPr>
        <w:t>6</w:t>
      </w:r>
      <w:r w:rsidR="00BA6625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9B4722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3aj</w:t>
      </w:r>
    </w:p>
    <w:p w14:paraId="65A9B0B3" w14:textId="77777777" w:rsidR="00BA6625" w:rsidRDefault="00BA6625" w:rsidP="00BA6625">
      <w:pPr>
        <w:jc w:val="center"/>
      </w:pPr>
    </w:p>
    <w:p w14:paraId="65A9B0B4" w14:textId="77777777" w:rsidR="006404CE" w:rsidRDefault="006404CE" w:rsidP="00BA6625">
      <w:pPr>
        <w:jc w:val="center"/>
      </w:pPr>
    </w:p>
    <w:p w14:paraId="65A9B0B5" w14:textId="77777777" w:rsidR="006404CE" w:rsidRPr="004F0B78" w:rsidRDefault="006404CE" w:rsidP="00BA6625">
      <w:pPr>
        <w:jc w:val="center"/>
      </w:pPr>
    </w:p>
    <w:p w14:paraId="65A9B0B6" w14:textId="77777777" w:rsidR="00BA6625" w:rsidRPr="004F0B78" w:rsidRDefault="006404CE" w:rsidP="006404CE">
      <w:pPr>
        <w:jc w:val="center"/>
      </w:pPr>
      <w:r w:rsidRPr="006404CE">
        <w:rPr>
          <w:noProof/>
          <w:lang w:bidi="ug-CN"/>
        </w:rPr>
        <w:drawing>
          <wp:inline distT="0" distB="0" distL="0" distR="0" wp14:anchorId="65A9B27D" wp14:editId="65A9B27E">
            <wp:extent cx="5274310" cy="3680418"/>
            <wp:effectExtent l="0" t="0" r="2540" b="0"/>
            <wp:docPr id="2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Picture 3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B7" w14:textId="67CA9329" w:rsidR="00BA6625" w:rsidRPr="004F0B78" w:rsidRDefault="00584C33" w:rsidP="009B4722">
      <w:pPr>
        <w:jc w:val="center"/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BA6625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5</w:t>
      </w:r>
      <w:r w:rsidR="00702383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6</w:t>
      </w:r>
      <w:r w:rsidR="00BA6625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BA6625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BA6625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</w:t>
      </w:r>
      <w:r w:rsidR="00BA6625" w:rsidRPr="004F0B78">
        <w:rPr>
          <w:rFonts w:ascii="Times New Roman" w:hAnsi="Times New Roman" w:hint="eastAsia"/>
        </w:rPr>
        <w:t>DMSO-d</w:t>
      </w:r>
      <w:r w:rsidR="00BA6625" w:rsidRPr="008235D5">
        <w:rPr>
          <w:rFonts w:ascii="Times New Roman" w:hAnsi="Times New Roman" w:hint="eastAsia"/>
          <w:vertAlign w:val="subscript"/>
        </w:rPr>
        <w:t>6</w:t>
      </w:r>
      <w:r w:rsidR="00BA6625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9B4722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3aj</w:t>
      </w:r>
    </w:p>
    <w:p w14:paraId="65A9B0B8" w14:textId="77777777" w:rsidR="00702383" w:rsidRPr="004F0B78" w:rsidRDefault="00702383" w:rsidP="00702383">
      <w:pPr>
        <w:widowControl/>
        <w:tabs>
          <w:tab w:val="left" w:pos="450"/>
        </w:tabs>
        <w:spacing w:line="276" w:lineRule="auto"/>
        <w:jc w:val="center"/>
      </w:pPr>
    </w:p>
    <w:p w14:paraId="65A9B0B9" w14:textId="77777777" w:rsidR="00702383" w:rsidRPr="004F0B78" w:rsidRDefault="00702383" w:rsidP="00702383">
      <w:r w:rsidRPr="002C3A12">
        <w:rPr>
          <w:noProof/>
          <w:lang w:bidi="ug-CN"/>
        </w:rPr>
        <w:drawing>
          <wp:inline distT="0" distB="0" distL="0" distR="0" wp14:anchorId="65A9B27F" wp14:editId="65A9B280">
            <wp:extent cx="5274310" cy="3680418"/>
            <wp:effectExtent l="0" t="0" r="2540" b="0"/>
            <wp:docPr id="26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4" name="Picture 20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BA" w14:textId="7DA7FFD6" w:rsidR="00702383" w:rsidRPr="004F0B78" w:rsidRDefault="00584C33" w:rsidP="009B4722">
      <w:pPr>
        <w:jc w:val="center"/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9B4722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57</w:t>
      </w:r>
      <w:r w:rsidR="0070238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0238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70238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70238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0238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9B4722">
        <w:rPr>
          <w:rFonts w:ascii="Times New Roman" w:eastAsia="TimesNewRomanPSMT" w:hAnsi="Times New Roman" w:hint="eastAsia"/>
          <w:kern w:val="0"/>
          <w:sz w:val="24"/>
          <w:szCs w:val="24"/>
          <w:lang w:bidi="ug-CN"/>
        </w:rPr>
        <w:t>3</w:t>
      </w:r>
      <w:r w:rsidR="009B4722" w:rsidRPr="009B4722">
        <w:rPr>
          <w:rFonts w:ascii="Times New Roman" w:eastAsia="TimesNewRomanPSMT" w:hAnsi="Times New Roman" w:hint="eastAsia"/>
          <w:b/>
          <w:bCs/>
          <w:kern w:val="0"/>
          <w:sz w:val="24"/>
          <w:szCs w:val="24"/>
          <w:lang w:bidi="ug-CN"/>
        </w:rPr>
        <w:t>al</w:t>
      </w:r>
    </w:p>
    <w:p w14:paraId="65A9B0BB" w14:textId="77777777" w:rsidR="00702383" w:rsidRDefault="00702383" w:rsidP="00702383">
      <w:pPr>
        <w:jc w:val="center"/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</w:pPr>
    </w:p>
    <w:p w14:paraId="65A9B0BC" w14:textId="77777777" w:rsidR="009B4722" w:rsidRDefault="009B4722" w:rsidP="00702383">
      <w:pPr>
        <w:jc w:val="center"/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</w:pPr>
    </w:p>
    <w:p w14:paraId="65A9B0BD" w14:textId="77777777" w:rsidR="009B4722" w:rsidRPr="004F0B78" w:rsidRDefault="009B4722" w:rsidP="00702383">
      <w:pPr>
        <w:jc w:val="center"/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</w:pPr>
    </w:p>
    <w:p w14:paraId="65A9B0BE" w14:textId="77777777" w:rsidR="00702383" w:rsidRPr="004F0B78" w:rsidRDefault="00702383" w:rsidP="00702383">
      <w:pPr>
        <w:tabs>
          <w:tab w:val="left" w:pos="2127"/>
        </w:tabs>
      </w:pPr>
      <w:r w:rsidRPr="002C3A12">
        <w:rPr>
          <w:noProof/>
          <w:lang w:bidi="ug-CN"/>
        </w:rPr>
        <w:drawing>
          <wp:inline distT="0" distB="0" distL="0" distR="0" wp14:anchorId="65A9B281" wp14:editId="65A9B282">
            <wp:extent cx="5274310" cy="3680418"/>
            <wp:effectExtent l="0" t="0" r="2540" b="0"/>
            <wp:docPr id="1043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3" name="Picture 19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BF" w14:textId="18EAC026" w:rsidR="00702383" w:rsidRPr="004F0B78" w:rsidRDefault="00584C33" w:rsidP="009B4722">
      <w:pPr>
        <w:widowControl/>
        <w:tabs>
          <w:tab w:val="left" w:pos="450"/>
        </w:tabs>
        <w:spacing w:line="276" w:lineRule="auto"/>
        <w:jc w:val="center"/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9B4722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58</w:t>
      </w:r>
      <w:r w:rsidR="0070238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0238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70238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CDCl</w:t>
      </w:r>
      <w:r w:rsidR="0070238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0238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9B4722">
        <w:rPr>
          <w:rFonts w:ascii="Times New Roman" w:eastAsia="TimesNewRomanPSMT" w:hAnsi="Times New Roman" w:hint="eastAsia"/>
          <w:b/>
          <w:bCs/>
          <w:kern w:val="0"/>
          <w:sz w:val="24"/>
          <w:szCs w:val="24"/>
          <w:lang w:bidi="ug-CN"/>
        </w:rPr>
        <w:t>3al</w:t>
      </w:r>
    </w:p>
    <w:p w14:paraId="65A9B0C0" w14:textId="77777777" w:rsidR="00F35D33" w:rsidRPr="00702383" w:rsidRDefault="00F35D33" w:rsidP="00F35D33"/>
    <w:p w14:paraId="65A9B0C1" w14:textId="77777777" w:rsidR="007667F3" w:rsidRPr="004F0B78" w:rsidRDefault="00BB1E4F" w:rsidP="00BB1E4F">
      <w:pPr>
        <w:jc w:val="center"/>
      </w:pPr>
      <w:r w:rsidRPr="00BB1E4F">
        <w:rPr>
          <w:noProof/>
          <w:lang w:bidi="ug-CN"/>
        </w:rPr>
        <w:drawing>
          <wp:inline distT="0" distB="0" distL="0" distR="0" wp14:anchorId="65A9B283" wp14:editId="65A9B284">
            <wp:extent cx="5274310" cy="3680418"/>
            <wp:effectExtent l="0" t="0" r="2540" b="0"/>
            <wp:docPr id="2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C2" w14:textId="4D4D9BE3" w:rsidR="007667F3" w:rsidRPr="004F0B78" w:rsidRDefault="00584C33" w:rsidP="00283555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283555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59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4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a</w:t>
      </w:r>
    </w:p>
    <w:p w14:paraId="65A9B0C3" w14:textId="77777777" w:rsidR="007667F3" w:rsidRDefault="007667F3" w:rsidP="007667F3">
      <w:pPr>
        <w:jc w:val="center"/>
      </w:pPr>
    </w:p>
    <w:p w14:paraId="65A9B0C4" w14:textId="77777777" w:rsidR="00BB1E4F" w:rsidRDefault="00BB1E4F" w:rsidP="007667F3">
      <w:pPr>
        <w:jc w:val="center"/>
      </w:pPr>
    </w:p>
    <w:p w14:paraId="65A9B0C5" w14:textId="77777777" w:rsidR="00BB1E4F" w:rsidRDefault="00BB1E4F" w:rsidP="007667F3">
      <w:pPr>
        <w:jc w:val="center"/>
      </w:pPr>
    </w:p>
    <w:p w14:paraId="65A9B0C6" w14:textId="77777777" w:rsidR="00BB1E4F" w:rsidRPr="00BB1E4F" w:rsidRDefault="00BB1E4F" w:rsidP="007667F3">
      <w:pPr>
        <w:jc w:val="center"/>
      </w:pPr>
    </w:p>
    <w:p w14:paraId="65A9B0C7" w14:textId="77777777" w:rsidR="007667F3" w:rsidRPr="004F0B78" w:rsidRDefault="007667F3" w:rsidP="007667F3">
      <w:pPr>
        <w:jc w:val="center"/>
      </w:pPr>
      <w:r w:rsidRPr="004F0B78">
        <w:rPr>
          <w:noProof/>
          <w:lang w:bidi="ug-CN"/>
        </w:rPr>
        <mc:AlternateContent>
          <mc:Choice Requires="wpg">
            <w:drawing>
              <wp:inline distT="0" distB="0" distL="114300" distR="114300" wp14:anchorId="65A9B285" wp14:editId="65A9B286">
                <wp:extent cx="5121910" cy="3715385"/>
                <wp:effectExtent l="0" t="0" r="2540" b="18415"/>
                <wp:docPr id="313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21910" cy="3715385"/>
                          <a:chOff x="3480" y="1125"/>
                          <a:chExt cx="12240" cy="8550"/>
                        </a:xfrm>
                      </wpg:grpSpPr>
                      <pic:pic xmlns:pic="http://schemas.openxmlformats.org/drawingml/2006/picture">
                        <pic:nvPicPr>
                          <pic:cNvPr id="314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3480" y="1125"/>
                            <a:ext cx="12240" cy="85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15" name="图片 3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4545" y="2789"/>
                            <a:ext cx="1822" cy="947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2A03984" id="组合 6" o:spid="_x0000_s1026" style="width:403.3pt;height:292.55pt;mso-position-horizontal-relative:char;mso-position-vertical-relative:line" coordorigin="3480,1125" coordsize="12240,855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">
                <v:shape id="图片 5" o:spid="_x0000_s1027" type="#_x0000_t75" style="position:absolute;left:3480;top:1125;width:12240;height:85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">
                  <v:imagedata r:id="rId75" o:title=""/>
                </v:shape>
                <v:shape id="图片 3" o:spid="_x0000_s1028" type="#_x0000_t75" style="position:absolute;left:4545;top:2789;width:1822;height:9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">
                  <v:imagedata r:id="rId76" o:title=""/>
                </v:shape>
                <w10:anchorlock/>
              </v:group>
            </w:pict>
          </mc:Fallback>
        </mc:AlternateContent>
      </w:r>
    </w:p>
    <w:p w14:paraId="65A9B0C8" w14:textId="11F54C09" w:rsidR="007667F3" w:rsidRPr="004F0B78" w:rsidRDefault="00584C33" w:rsidP="00283555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283555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60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4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>a</w:t>
      </w:r>
    </w:p>
    <w:p w14:paraId="65A9B0C9" w14:textId="77777777" w:rsidR="007667F3" w:rsidRPr="004F0B78" w:rsidRDefault="007667F3" w:rsidP="007667F3">
      <w:pPr>
        <w:jc w:val="center"/>
      </w:pPr>
    </w:p>
    <w:p w14:paraId="65A9B0CA" w14:textId="77777777" w:rsidR="007667F3" w:rsidRPr="004F0B78" w:rsidRDefault="007667F3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 w:rsidRPr="004F0B78">
        <w:rPr>
          <w:noProof/>
          <w:lang w:bidi="ug-CN"/>
        </w:rPr>
        <mc:AlternateContent>
          <mc:Choice Requires="wpg">
            <w:drawing>
              <wp:inline distT="0" distB="0" distL="114300" distR="114300" wp14:anchorId="65A9B287" wp14:editId="65A9B288">
                <wp:extent cx="5145405" cy="3644265"/>
                <wp:effectExtent l="0" t="0" r="17145" b="13335"/>
                <wp:docPr id="316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45405" cy="3644265"/>
                          <a:chOff x="3480" y="1125"/>
                          <a:chExt cx="12240" cy="8550"/>
                        </a:xfrm>
                      </wpg:grpSpPr>
                      <pic:pic xmlns:pic="http://schemas.openxmlformats.org/drawingml/2006/picture">
                        <pic:nvPicPr>
                          <pic:cNvPr id="317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3480" y="1125"/>
                            <a:ext cx="12240" cy="85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18" name="图片 3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4328" y="2758"/>
                            <a:ext cx="2388" cy="951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119022C" id="组合 5" o:spid="_x0000_s1026" style="width:405.15pt;height:286.95pt;mso-position-horizontal-relative:char;mso-position-vertical-relative:line" coordorigin="3480,1125" coordsize="12240,855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">
                <v:shape id="图片 4" o:spid="_x0000_s1027" type="#_x0000_t75" style="position:absolute;left:3480;top:1125;width:12240;height:85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">
                  <v:imagedata r:id="rId79" o:title=""/>
                </v:shape>
                <v:shape id="图片 3" o:spid="_x0000_s1028" type="#_x0000_t75" style="position:absolute;left:4328;top:2758;width:2388;height:95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">
                  <v:imagedata r:id="rId80" o:title=""/>
                </v:shape>
                <w10:anchorlock/>
              </v:group>
            </w:pict>
          </mc:Fallback>
        </mc:AlternateContent>
      </w:r>
    </w:p>
    <w:p w14:paraId="65A9B0CB" w14:textId="6E0ADEAC" w:rsidR="007667F3" w:rsidRPr="004F0B78" w:rsidRDefault="00584C33" w:rsidP="00283555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283555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61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4b</w:t>
      </w:r>
    </w:p>
    <w:p w14:paraId="65A9B0CC" w14:textId="77777777" w:rsidR="007667F3" w:rsidRDefault="007667F3" w:rsidP="007667F3">
      <w:pPr>
        <w:jc w:val="center"/>
      </w:pPr>
    </w:p>
    <w:p w14:paraId="65A9B0CD" w14:textId="77777777" w:rsidR="00824A67" w:rsidRDefault="00824A67" w:rsidP="007667F3">
      <w:pPr>
        <w:jc w:val="center"/>
      </w:pPr>
    </w:p>
    <w:p w14:paraId="65A9B0CE" w14:textId="77777777" w:rsidR="00824A67" w:rsidRPr="004F0B78" w:rsidRDefault="00824A67" w:rsidP="007667F3">
      <w:pPr>
        <w:jc w:val="center"/>
      </w:pPr>
    </w:p>
    <w:p w14:paraId="65A9B0CF" w14:textId="77777777" w:rsidR="007667F3" w:rsidRPr="004F0B78" w:rsidRDefault="007667F3" w:rsidP="007667F3">
      <w:pPr>
        <w:jc w:val="center"/>
      </w:pPr>
      <w:r w:rsidRPr="004F0B78">
        <w:rPr>
          <w:noProof/>
          <w:lang w:bidi="ug-CN"/>
        </w:rPr>
        <mc:AlternateContent>
          <mc:Choice Requires="wpg">
            <w:drawing>
              <wp:inline distT="0" distB="0" distL="114300" distR="114300" wp14:anchorId="65A9B289" wp14:editId="65A9B28A">
                <wp:extent cx="5105400" cy="3644900"/>
                <wp:effectExtent l="0" t="0" r="0" b="12700"/>
                <wp:docPr id="319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05400" cy="3644900"/>
                          <a:chOff x="3480" y="1125"/>
                          <a:chExt cx="12240" cy="8550"/>
                        </a:xfrm>
                      </wpg:grpSpPr>
                      <pic:pic xmlns:pic="http://schemas.openxmlformats.org/drawingml/2006/picture">
                        <pic:nvPicPr>
                          <pic:cNvPr id="320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81"/>
                          <a:stretch>
                            <a:fillRect/>
                          </a:stretch>
                        </pic:blipFill>
                        <pic:spPr>
                          <a:xfrm>
                            <a:off x="3480" y="1125"/>
                            <a:ext cx="12240" cy="85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21" name="图片 3"/>
                          <pic:cNvPicPr/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4318" y="2675"/>
                            <a:ext cx="2388" cy="95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D18CA73" id="组合 5" o:spid="_x0000_s1026" style="width:402pt;height:287pt;mso-position-horizontal-relative:char;mso-position-vertical-relative:line" coordorigin="3480,1125" coordsize="12240,855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">
                <v:shape id="图片 4" o:spid="_x0000_s1027" type="#_x0000_t75" style="position:absolute;left:3480;top:1125;width:12240;height:85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">
                  <v:imagedata r:id="rId83" o:title=""/>
                </v:shape>
                <v:shape id="图片 3" o:spid="_x0000_s1028" type="#_x0000_t75" style="position:absolute;left:4318;top:2675;width:2388;height:9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">
                  <v:imagedata r:id="rId84" o:title=""/>
                </v:shape>
                <w10:anchorlock/>
              </v:group>
            </w:pict>
          </mc:Fallback>
        </mc:AlternateContent>
      </w:r>
    </w:p>
    <w:p w14:paraId="65A9B0D0" w14:textId="487CA8C5" w:rsidR="007667F3" w:rsidRPr="004F0B78" w:rsidRDefault="00584C33" w:rsidP="00283555">
      <w:pPr>
        <w:jc w:val="center"/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283555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62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4b</w:t>
      </w:r>
    </w:p>
    <w:p w14:paraId="65A9B0D1" w14:textId="77777777" w:rsidR="007667F3" w:rsidRPr="004F0B78" w:rsidRDefault="007667F3" w:rsidP="007667F3">
      <w:pPr>
        <w:jc w:val="center"/>
      </w:pPr>
    </w:p>
    <w:p w14:paraId="65A9B0D2" w14:textId="77777777" w:rsidR="007667F3" w:rsidRPr="004F0B78" w:rsidRDefault="007667F3" w:rsidP="007667F3">
      <w:pPr>
        <w:jc w:val="center"/>
      </w:pPr>
      <w:r w:rsidRPr="004F0B78">
        <w:rPr>
          <w:noProof/>
          <w:lang w:bidi="ug-CN"/>
        </w:rPr>
        <mc:AlternateContent>
          <mc:Choice Requires="wpg">
            <w:drawing>
              <wp:inline distT="0" distB="0" distL="114300" distR="114300" wp14:anchorId="65A9B28B" wp14:editId="65A9B28C">
                <wp:extent cx="5089525" cy="3890010"/>
                <wp:effectExtent l="0" t="0" r="15875" b="15240"/>
                <wp:docPr id="32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89525" cy="3890010"/>
                          <a:chOff x="3480" y="1125"/>
                          <a:chExt cx="12240" cy="8550"/>
                        </a:xfrm>
                      </wpg:grpSpPr>
                      <pic:pic xmlns:pic="http://schemas.openxmlformats.org/drawingml/2006/picture">
                        <pic:nvPicPr>
                          <pic:cNvPr id="325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85"/>
                          <a:stretch>
                            <a:fillRect/>
                          </a:stretch>
                        </pic:blipFill>
                        <pic:spPr>
                          <a:xfrm>
                            <a:off x="3480" y="1125"/>
                            <a:ext cx="12240" cy="85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26" name="图片 3"/>
                          <pic:cNvPicPr/>
                        </pic:nvPicPr>
                        <pic:blipFill>
                          <a:blip r:embed="rId86"/>
                          <a:stretch>
                            <a:fillRect/>
                          </a:stretch>
                        </pic:blipFill>
                        <pic:spPr>
                          <a:xfrm>
                            <a:off x="4358" y="2755"/>
                            <a:ext cx="2388" cy="1197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8F00725" id="组合 4" o:spid="_x0000_s1026" style="width:400.75pt;height:306.3pt;mso-position-horizontal-relative:char;mso-position-vertical-relative:line" coordorigin="3480,1125" coordsize="12240,855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">
                <v:shape id="图片 1" o:spid="_x0000_s1027" type="#_x0000_t75" style="position:absolute;left:3480;top:1125;width:12240;height:85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">
                  <v:imagedata r:id="rId87" o:title=""/>
                </v:shape>
                <v:shape id="图片 3" o:spid="_x0000_s1028" type="#_x0000_t75" style="position:absolute;left:4358;top:2755;width:2388;height:11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">
                  <v:imagedata r:id="rId88" o:title=""/>
                </v:shape>
                <w10:anchorlock/>
              </v:group>
            </w:pict>
          </mc:Fallback>
        </mc:AlternateContent>
      </w:r>
    </w:p>
    <w:p w14:paraId="65A9B0D3" w14:textId="0E042CA3" w:rsidR="007667F3" w:rsidRPr="004F0B78" w:rsidRDefault="00584C33" w:rsidP="00283555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283555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63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4c</w:t>
      </w:r>
    </w:p>
    <w:p w14:paraId="65A9B0D4" w14:textId="77777777" w:rsidR="007667F3" w:rsidRPr="004F0B78" w:rsidRDefault="007667F3" w:rsidP="007667F3">
      <w:pPr>
        <w:jc w:val="center"/>
      </w:pPr>
    </w:p>
    <w:p w14:paraId="65A9B0D5" w14:textId="77777777" w:rsidR="007667F3" w:rsidRPr="004F0B78" w:rsidRDefault="007667F3" w:rsidP="007667F3">
      <w:pPr>
        <w:jc w:val="center"/>
      </w:pPr>
      <w:r w:rsidRPr="004F0B78">
        <w:rPr>
          <w:noProof/>
          <w:lang w:bidi="ug-CN"/>
        </w:rPr>
        <mc:AlternateContent>
          <mc:Choice Requires="wpg">
            <w:drawing>
              <wp:inline distT="0" distB="0" distL="114300" distR="114300" wp14:anchorId="65A9B28D" wp14:editId="65A9B28E">
                <wp:extent cx="5146040" cy="3763010"/>
                <wp:effectExtent l="0" t="0" r="16510" b="8890"/>
                <wp:docPr id="327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46040" cy="3763010"/>
                          <a:chOff x="3480" y="1125"/>
                          <a:chExt cx="12240" cy="8550"/>
                        </a:xfrm>
                      </wpg:grpSpPr>
                      <pic:pic xmlns:pic="http://schemas.openxmlformats.org/drawingml/2006/picture">
                        <pic:nvPicPr>
                          <pic:cNvPr id="328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89"/>
                          <a:stretch>
                            <a:fillRect/>
                          </a:stretch>
                        </pic:blipFill>
                        <pic:spPr>
                          <a:xfrm>
                            <a:off x="3480" y="1125"/>
                            <a:ext cx="12240" cy="85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29" name="图片 3"/>
                          <pic:cNvPicPr/>
                        </pic:nvPicPr>
                        <pic:blipFill>
                          <a:blip r:embed="rId90"/>
                          <a:stretch>
                            <a:fillRect/>
                          </a:stretch>
                        </pic:blipFill>
                        <pic:spPr>
                          <a:xfrm>
                            <a:off x="4254" y="2638"/>
                            <a:ext cx="2405" cy="1212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AC21CDB" id="组合 4" o:spid="_x0000_s1026" style="width:405.2pt;height:296.3pt;mso-position-horizontal-relative:char;mso-position-vertical-relative:line" coordorigin="3480,1125" coordsize="12240,855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">
                <v:shape id="图片 1" o:spid="_x0000_s1027" type="#_x0000_t75" style="position:absolute;left:3480;top:1125;width:12240;height:85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">
                  <v:imagedata r:id="rId91" o:title=""/>
                </v:shape>
                <v:shape id="图片 3" o:spid="_x0000_s1028" type="#_x0000_t75" style="position:absolute;left:4254;top:2638;width:2405;height:12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">
                  <v:imagedata r:id="rId92" o:title=""/>
                </v:shape>
                <w10:anchorlock/>
              </v:group>
            </w:pict>
          </mc:Fallback>
        </mc:AlternateContent>
      </w:r>
    </w:p>
    <w:p w14:paraId="65A9B0D6" w14:textId="650C79A0" w:rsidR="007667F3" w:rsidRPr="004F0B78" w:rsidRDefault="00584C33" w:rsidP="00283555">
      <w:pPr>
        <w:jc w:val="center"/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283555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64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4c</w:t>
      </w:r>
    </w:p>
    <w:p w14:paraId="65A9B0D7" w14:textId="77777777" w:rsidR="007667F3" w:rsidRPr="004F0B78" w:rsidRDefault="007667F3" w:rsidP="007667F3">
      <w:pPr>
        <w:jc w:val="center"/>
      </w:pPr>
    </w:p>
    <w:p w14:paraId="65A9B0D8" w14:textId="77777777" w:rsidR="007667F3" w:rsidRPr="004F0B78" w:rsidRDefault="007667F3" w:rsidP="007667F3">
      <w:pPr>
        <w:jc w:val="center"/>
      </w:pPr>
      <w:r w:rsidRPr="004F0B78">
        <w:rPr>
          <w:noProof/>
          <w:lang w:bidi="ug-CN"/>
        </w:rPr>
        <mc:AlternateContent>
          <mc:Choice Requires="wpg">
            <w:drawing>
              <wp:inline distT="0" distB="0" distL="114300" distR="114300" wp14:anchorId="65A9B28F" wp14:editId="65A9B290">
                <wp:extent cx="5105400" cy="3317875"/>
                <wp:effectExtent l="0" t="0" r="0" b="15875"/>
                <wp:docPr id="330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05400" cy="3317875"/>
                          <a:chOff x="3480" y="1125"/>
                          <a:chExt cx="12240" cy="8550"/>
                        </a:xfrm>
                      </wpg:grpSpPr>
                      <pic:pic xmlns:pic="http://schemas.openxmlformats.org/drawingml/2006/picture">
                        <pic:nvPicPr>
                          <pic:cNvPr id="331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93"/>
                          <a:stretch>
                            <a:fillRect/>
                          </a:stretch>
                        </pic:blipFill>
                        <pic:spPr>
                          <a:xfrm>
                            <a:off x="3480" y="1125"/>
                            <a:ext cx="12240" cy="85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32" name="图片 3"/>
                          <pic:cNvPicPr/>
                        </pic:nvPicPr>
                        <pic:blipFill>
                          <a:blip r:embed="rId94"/>
                          <a:stretch>
                            <a:fillRect/>
                          </a:stretch>
                        </pic:blipFill>
                        <pic:spPr>
                          <a:xfrm>
                            <a:off x="4183" y="2668"/>
                            <a:ext cx="2688" cy="95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759C30DD" id="组合 4" o:spid="_x0000_s1026" style="width:402pt;height:261.25pt;mso-position-horizontal-relative:char;mso-position-vertical-relative:line" coordorigin="3480,1125" coordsize="12240,855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">
                <v:shape id="图片 1" o:spid="_x0000_s1027" type="#_x0000_t75" style="position:absolute;left:3480;top:1125;width:12240;height:85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">
                  <v:imagedata r:id="rId95" o:title=""/>
                </v:shape>
                <v:shape id="图片 3" o:spid="_x0000_s1028" type="#_x0000_t75" style="position:absolute;left:4183;top:2668;width:2688;height:9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">
                  <v:imagedata r:id="rId96" o:title=""/>
                </v:shape>
                <w10:anchorlock/>
              </v:group>
            </w:pict>
          </mc:Fallback>
        </mc:AlternateContent>
      </w:r>
    </w:p>
    <w:p w14:paraId="65A9B0D9" w14:textId="44492347" w:rsidR="007667F3" w:rsidRPr="004F0B78" w:rsidRDefault="00584C33" w:rsidP="00283555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283555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65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4d</w:t>
      </w:r>
    </w:p>
    <w:p w14:paraId="65A9B0DA" w14:textId="77777777" w:rsidR="007667F3" w:rsidRDefault="007667F3" w:rsidP="007667F3">
      <w:pPr>
        <w:jc w:val="center"/>
      </w:pPr>
    </w:p>
    <w:p w14:paraId="65A9B0DB" w14:textId="77777777" w:rsidR="00283555" w:rsidRDefault="00283555" w:rsidP="007667F3">
      <w:pPr>
        <w:jc w:val="center"/>
      </w:pPr>
    </w:p>
    <w:p w14:paraId="65A9B0DC" w14:textId="77777777" w:rsidR="00283555" w:rsidRPr="004F0B78" w:rsidRDefault="00283555" w:rsidP="007667F3">
      <w:pPr>
        <w:jc w:val="center"/>
      </w:pPr>
    </w:p>
    <w:p w14:paraId="65A9B0DD" w14:textId="77777777" w:rsidR="007667F3" w:rsidRPr="004F0B78" w:rsidRDefault="007667F3" w:rsidP="007667F3">
      <w:pPr>
        <w:jc w:val="center"/>
      </w:pPr>
      <w:r w:rsidRPr="004F0B78">
        <w:rPr>
          <w:noProof/>
          <w:lang w:bidi="ug-CN"/>
        </w:rPr>
        <w:lastRenderedPageBreak/>
        <mc:AlternateContent>
          <mc:Choice Requires="wpg">
            <w:drawing>
              <wp:inline distT="0" distB="0" distL="114300" distR="114300" wp14:anchorId="65A9B291" wp14:editId="65A9B292">
                <wp:extent cx="5073650" cy="3872865"/>
                <wp:effectExtent l="0" t="0" r="12700" b="13335"/>
                <wp:docPr id="333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73650" cy="3872865"/>
                          <a:chOff x="3480" y="1125"/>
                          <a:chExt cx="12240" cy="8550"/>
                        </a:xfrm>
                      </wpg:grpSpPr>
                      <pic:pic xmlns:pic="http://schemas.openxmlformats.org/drawingml/2006/picture">
                        <pic:nvPicPr>
                          <pic:cNvPr id="334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97"/>
                          <a:stretch>
                            <a:fillRect/>
                          </a:stretch>
                        </pic:blipFill>
                        <pic:spPr>
                          <a:xfrm>
                            <a:off x="3480" y="1125"/>
                            <a:ext cx="12240" cy="85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35" name="图片 3"/>
                          <pic:cNvPicPr/>
                        </pic:nvPicPr>
                        <pic:blipFill>
                          <a:blip r:embed="rId98"/>
                          <a:stretch>
                            <a:fillRect/>
                          </a:stretch>
                        </pic:blipFill>
                        <pic:spPr>
                          <a:xfrm>
                            <a:off x="4169" y="2731"/>
                            <a:ext cx="2688" cy="95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7B77279" id="组合 4" o:spid="_x0000_s1026" style="width:399.5pt;height:304.95pt;mso-position-horizontal-relative:char;mso-position-vertical-relative:line" coordorigin="3480,1125" coordsize="12240,855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">
                <v:shape id="图片 1" o:spid="_x0000_s1027" type="#_x0000_t75" style="position:absolute;left:3480;top:1125;width:12240;height:85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">
                  <v:imagedata r:id="rId99" o:title=""/>
                </v:shape>
                <v:shape id="图片 3" o:spid="_x0000_s1028" type="#_x0000_t75" style="position:absolute;left:4169;top:2731;width:2688;height:9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">
                  <v:imagedata r:id="rId100" o:title=""/>
                </v:shape>
                <w10:anchorlock/>
              </v:group>
            </w:pict>
          </mc:Fallback>
        </mc:AlternateContent>
      </w:r>
    </w:p>
    <w:p w14:paraId="65A9B0DE" w14:textId="2A286963" w:rsidR="007667F3" w:rsidRPr="004F0B78" w:rsidRDefault="00584C33" w:rsidP="00283555">
      <w:pPr>
        <w:jc w:val="center"/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283555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66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4d</w:t>
      </w:r>
    </w:p>
    <w:p w14:paraId="65A9B0DF" w14:textId="77777777" w:rsidR="007667F3" w:rsidRPr="004F0B78" w:rsidRDefault="007667F3" w:rsidP="007667F3">
      <w:pPr>
        <w:jc w:val="center"/>
      </w:pPr>
    </w:p>
    <w:p w14:paraId="65A9B0E0" w14:textId="77777777" w:rsidR="007667F3" w:rsidRPr="004F0B78" w:rsidRDefault="0001414B" w:rsidP="0001414B">
      <w:pPr>
        <w:jc w:val="center"/>
      </w:pPr>
      <w:r w:rsidRPr="0001414B">
        <w:rPr>
          <w:noProof/>
          <w:lang w:bidi="ug-CN"/>
        </w:rPr>
        <w:drawing>
          <wp:inline distT="0" distB="0" distL="0" distR="0" wp14:anchorId="65A9B293" wp14:editId="65A9B294">
            <wp:extent cx="5274310" cy="3680418"/>
            <wp:effectExtent l="0" t="0" r="2540" b="0"/>
            <wp:docPr id="2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" name="Picture 5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E1" w14:textId="513830C6" w:rsidR="007667F3" w:rsidRPr="004F0B78" w:rsidRDefault="00584C33" w:rsidP="00283555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283555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67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4e</w:t>
      </w:r>
    </w:p>
    <w:p w14:paraId="65A9B0E2" w14:textId="77777777" w:rsidR="007667F3" w:rsidRPr="004F0B78" w:rsidRDefault="007667F3" w:rsidP="007667F3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</w:p>
    <w:p w14:paraId="65A9B0E3" w14:textId="77777777" w:rsidR="007667F3" w:rsidRDefault="007667F3" w:rsidP="007667F3">
      <w:pPr>
        <w:jc w:val="center"/>
      </w:pPr>
    </w:p>
    <w:p w14:paraId="65A9B0E4" w14:textId="77777777" w:rsidR="00283555" w:rsidRDefault="00283555" w:rsidP="007667F3">
      <w:pPr>
        <w:jc w:val="center"/>
      </w:pPr>
    </w:p>
    <w:p w14:paraId="65A9B0E5" w14:textId="77777777" w:rsidR="00283555" w:rsidRPr="004F0B78" w:rsidRDefault="00283555" w:rsidP="007667F3">
      <w:pPr>
        <w:jc w:val="center"/>
      </w:pPr>
    </w:p>
    <w:p w14:paraId="65A9B0E6" w14:textId="77777777" w:rsidR="007667F3" w:rsidRPr="004F0B78" w:rsidRDefault="007667F3" w:rsidP="007667F3">
      <w:pPr>
        <w:jc w:val="center"/>
      </w:pPr>
      <w:r w:rsidRPr="004F0B78">
        <w:rPr>
          <w:noProof/>
          <w:lang w:bidi="ug-CN"/>
        </w:rPr>
        <mc:AlternateContent>
          <mc:Choice Requires="wpg">
            <w:drawing>
              <wp:inline distT="0" distB="0" distL="114300" distR="114300" wp14:anchorId="65A9B295" wp14:editId="65A9B296">
                <wp:extent cx="4915535" cy="3452495"/>
                <wp:effectExtent l="0" t="0" r="18415" b="14605"/>
                <wp:docPr id="339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15535" cy="3452495"/>
                          <a:chOff x="3480" y="1125"/>
                          <a:chExt cx="12240" cy="8550"/>
                        </a:xfrm>
                      </wpg:grpSpPr>
                      <pic:pic xmlns:pic="http://schemas.openxmlformats.org/drawingml/2006/picture">
                        <pic:nvPicPr>
                          <pic:cNvPr id="340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102"/>
                          <a:stretch>
                            <a:fillRect/>
                          </a:stretch>
                        </pic:blipFill>
                        <pic:spPr>
                          <a:xfrm>
                            <a:off x="3480" y="1125"/>
                            <a:ext cx="12240" cy="85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41" name="图片 4"/>
                          <pic:cNvPicPr/>
                        </pic:nvPicPr>
                        <pic:blipFill>
                          <a:blip r:embed="rId103"/>
                          <a:stretch>
                            <a:fillRect/>
                          </a:stretch>
                        </pic:blipFill>
                        <pic:spPr>
                          <a:xfrm>
                            <a:off x="4153" y="2712"/>
                            <a:ext cx="2831" cy="95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1F014B82" id="组合 5" o:spid="_x0000_s1026" style="width:387.05pt;height:271.85pt;mso-position-horizontal-relative:char;mso-position-vertical-relative:line" coordorigin="3480,1125" coordsize="12240,855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">
                <v:shape id="图片 2" o:spid="_x0000_s1027" type="#_x0000_t75" style="position:absolute;left:3480;top:1125;width:12240;height:85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">
                  <v:imagedata r:id="rId104" o:title=""/>
                </v:shape>
                <v:shape id="图片 4" o:spid="_x0000_s1028" type="#_x0000_t75" style="position:absolute;left:4153;top:2712;width:2831;height:9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">
                  <v:imagedata r:id="rId105" o:title=""/>
                </v:shape>
                <w10:anchorlock/>
              </v:group>
            </w:pict>
          </mc:Fallback>
        </mc:AlternateContent>
      </w:r>
    </w:p>
    <w:p w14:paraId="65A9B0E7" w14:textId="5A2D5522" w:rsidR="007667F3" w:rsidRPr="004F0B78" w:rsidRDefault="00584C33" w:rsidP="00283555">
      <w:pPr>
        <w:jc w:val="center"/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283555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68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4e</w:t>
      </w:r>
    </w:p>
    <w:p w14:paraId="65A9B0E8" w14:textId="77777777" w:rsidR="007667F3" w:rsidRPr="004F0B78" w:rsidRDefault="007667F3" w:rsidP="007667F3">
      <w:pPr>
        <w:jc w:val="center"/>
      </w:pPr>
    </w:p>
    <w:p w14:paraId="65A9B0E9" w14:textId="77777777" w:rsidR="007667F3" w:rsidRPr="004F0B78" w:rsidRDefault="000D0B2E" w:rsidP="000D0B2E">
      <w:pPr>
        <w:jc w:val="center"/>
      </w:pPr>
      <w:r w:rsidRPr="000D0B2E">
        <w:rPr>
          <w:noProof/>
        </w:rPr>
        <w:drawing>
          <wp:inline distT="0" distB="0" distL="0" distR="0" wp14:anchorId="65A9B297" wp14:editId="65A9B298">
            <wp:extent cx="5274310" cy="3680418"/>
            <wp:effectExtent l="0" t="0" r="2540" b="0"/>
            <wp:docPr id="23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" name="Picture 6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EA" w14:textId="4D3F350E" w:rsidR="007667F3" w:rsidRPr="004F0B78" w:rsidRDefault="00584C33" w:rsidP="00283555">
      <w:pPr>
        <w:widowControl/>
        <w:tabs>
          <w:tab w:val="left" w:pos="450"/>
        </w:tabs>
        <w:spacing w:line="276" w:lineRule="auto"/>
        <w:jc w:val="center"/>
        <w:rPr>
          <w:rFonts w:ascii="Times New Roman" w:hAnsi="Times New Roman"/>
          <w:b/>
          <w:bCs/>
          <w:kern w:val="0"/>
          <w:sz w:val="24"/>
          <w:szCs w:val="24"/>
          <w:lang w:bidi="ug-CN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283555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69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</w:t>
      </w:r>
      <w:bookmarkStart w:id="3" w:name="OLE_LINK4"/>
      <w:r w:rsidR="007667F3" w:rsidRPr="004F0B78">
        <w:rPr>
          <w:rFonts w:ascii="Times New Roman" w:hAnsi="Times New Roman" w:hint="eastAsia"/>
        </w:rPr>
        <w:t>DMSO-d</w:t>
      </w:r>
      <w:r w:rsidR="007667F3" w:rsidRPr="008235D5">
        <w:rPr>
          <w:rFonts w:ascii="Times New Roman" w:hAnsi="Times New Roman" w:hint="eastAsia"/>
          <w:vertAlign w:val="subscript"/>
        </w:rPr>
        <w:t>6</w:t>
      </w:r>
      <w:bookmarkEnd w:id="3"/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4f</w:t>
      </w:r>
    </w:p>
    <w:p w14:paraId="65A9B0EB" w14:textId="77777777" w:rsidR="007667F3" w:rsidRDefault="007667F3" w:rsidP="007667F3">
      <w:pPr>
        <w:jc w:val="center"/>
      </w:pPr>
    </w:p>
    <w:p w14:paraId="65A9B0EC" w14:textId="77777777" w:rsidR="00283555" w:rsidRDefault="00283555" w:rsidP="007667F3">
      <w:pPr>
        <w:jc w:val="center"/>
      </w:pPr>
    </w:p>
    <w:p w14:paraId="65A9B0ED" w14:textId="77777777" w:rsidR="00283555" w:rsidRDefault="00283555" w:rsidP="007667F3">
      <w:pPr>
        <w:jc w:val="center"/>
      </w:pPr>
    </w:p>
    <w:p w14:paraId="65A9B0EE" w14:textId="77777777" w:rsidR="00283555" w:rsidRPr="004F0B78" w:rsidRDefault="00283555" w:rsidP="007667F3">
      <w:pPr>
        <w:jc w:val="center"/>
      </w:pPr>
    </w:p>
    <w:p w14:paraId="65A9B0EF" w14:textId="77777777" w:rsidR="007667F3" w:rsidRPr="004F0B78" w:rsidRDefault="007667F3" w:rsidP="007667F3">
      <w:pPr>
        <w:jc w:val="center"/>
      </w:pPr>
      <w:r w:rsidRPr="004F0B78">
        <w:rPr>
          <w:noProof/>
          <w:lang w:bidi="ug-CN"/>
        </w:rPr>
        <mc:AlternateContent>
          <mc:Choice Requires="wpg">
            <w:drawing>
              <wp:inline distT="0" distB="0" distL="114300" distR="114300" wp14:anchorId="65A9B299" wp14:editId="65A9B29A">
                <wp:extent cx="5082540" cy="3414395"/>
                <wp:effectExtent l="0" t="0" r="3810" b="14605"/>
                <wp:docPr id="345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82540" cy="3414395"/>
                          <a:chOff x="3480" y="1125"/>
                          <a:chExt cx="12240" cy="8550"/>
                        </a:xfrm>
                      </wpg:grpSpPr>
                      <pic:pic xmlns:pic="http://schemas.openxmlformats.org/drawingml/2006/picture">
                        <pic:nvPicPr>
                          <pic:cNvPr id="346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107"/>
                          <a:stretch>
                            <a:fillRect/>
                          </a:stretch>
                        </pic:blipFill>
                        <pic:spPr>
                          <a:xfrm>
                            <a:off x="3480" y="1125"/>
                            <a:ext cx="12240" cy="85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47" name="图片 3"/>
                          <pic:cNvPicPr/>
                        </pic:nvPicPr>
                        <pic:blipFill>
                          <a:blip r:embed="rId108"/>
                          <a:stretch>
                            <a:fillRect/>
                          </a:stretch>
                        </pic:blipFill>
                        <pic:spPr>
                          <a:xfrm>
                            <a:off x="4111" y="2699"/>
                            <a:ext cx="2689" cy="109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FDFDD96" id="组合 4" o:spid="_x0000_s1026" style="width:400.2pt;height:268.85pt;mso-position-horizontal-relative:char;mso-position-vertical-relative:line" coordorigin="3480,1125" coordsize="12240,855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">
                <v:shape id="图片 1" o:spid="_x0000_s1027" type="#_x0000_t75" style="position:absolute;left:3480;top:1125;width:12240;height:85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">
                  <v:imagedata r:id="rId109" o:title=""/>
                </v:shape>
                <v:shape id="图片 3" o:spid="_x0000_s1028" type="#_x0000_t75" style="position:absolute;left:4111;top:2699;width:2689;height:10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">
                  <v:imagedata r:id="rId110" o:title=""/>
                </v:shape>
                <w10:anchorlock/>
              </v:group>
            </w:pict>
          </mc:Fallback>
        </mc:AlternateContent>
      </w:r>
    </w:p>
    <w:p w14:paraId="65A9B0F0" w14:textId="04880E8C" w:rsidR="007667F3" w:rsidRPr="004F0B78" w:rsidRDefault="00584C33" w:rsidP="00283555">
      <w:pPr>
        <w:jc w:val="center"/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283555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70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</w:t>
      </w:r>
      <w:r w:rsidR="007667F3" w:rsidRPr="004F0B78">
        <w:rPr>
          <w:rFonts w:ascii="Times New Roman" w:hAnsi="Times New Roman" w:hint="eastAsia"/>
        </w:rPr>
        <w:t>DMSO-d</w:t>
      </w:r>
      <w:r w:rsidR="007667F3" w:rsidRPr="008235D5">
        <w:rPr>
          <w:rFonts w:ascii="Times New Roman" w:hAnsi="Times New Roman" w:hint="eastAsia"/>
          <w:vertAlign w:val="subscript"/>
        </w:rPr>
        <w:t>6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4f</w:t>
      </w:r>
    </w:p>
    <w:p w14:paraId="65A9B0F1" w14:textId="77777777" w:rsidR="007667F3" w:rsidRPr="004F0B78" w:rsidRDefault="007667F3" w:rsidP="007667F3">
      <w:r w:rsidRPr="004F0B78">
        <w:rPr>
          <w:noProof/>
          <w:lang w:bidi="ug-CN"/>
        </w:rPr>
        <mc:AlternateContent>
          <mc:Choice Requires="wpg">
            <w:drawing>
              <wp:inline distT="0" distB="0" distL="114300" distR="114300" wp14:anchorId="65A9B29B" wp14:editId="65A9B29C">
                <wp:extent cx="5194300" cy="3572510"/>
                <wp:effectExtent l="0" t="0" r="6350" b="8890"/>
                <wp:docPr id="408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94300" cy="3572510"/>
                          <a:chOff x="3480" y="1125"/>
                          <a:chExt cx="12240" cy="8550"/>
                        </a:xfrm>
                      </wpg:grpSpPr>
                      <pic:pic xmlns:pic="http://schemas.openxmlformats.org/drawingml/2006/picture">
                        <pic:nvPicPr>
                          <pic:cNvPr id="409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111"/>
                          <a:stretch>
                            <a:fillRect/>
                          </a:stretch>
                        </pic:blipFill>
                        <pic:spPr>
                          <a:xfrm>
                            <a:off x="3480" y="1125"/>
                            <a:ext cx="12240" cy="85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10" name="图片 3"/>
                          <pic:cNvPicPr/>
                        </pic:nvPicPr>
                        <pic:blipFill>
                          <a:blip r:embed="rId112"/>
                          <a:stretch>
                            <a:fillRect/>
                          </a:stretch>
                        </pic:blipFill>
                        <pic:spPr>
                          <a:xfrm>
                            <a:off x="4505" y="2702"/>
                            <a:ext cx="1821" cy="10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5874F66" id="组合 4" o:spid="_x0000_s1026" style="width:409pt;height:281.3pt;mso-position-horizontal-relative:char;mso-position-vertical-relative:line" coordorigin="3480,1125" coordsize="12240,855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">
                <v:shape id="图片 1" o:spid="_x0000_s1027" type="#_x0000_t75" style="position:absolute;left:3480;top:1125;width:12240;height:85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">
                  <v:imagedata r:id="rId113" o:title=""/>
                </v:shape>
                <v:shape id="图片 3" o:spid="_x0000_s1028" type="#_x0000_t75" style="position:absolute;left:4505;top:2702;width:1821;height:10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">
                  <v:imagedata r:id="rId114" o:title=""/>
                </v:shape>
                <w10:anchorlock/>
              </v:group>
            </w:pict>
          </mc:Fallback>
        </mc:AlternateContent>
      </w:r>
    </w:p>
    <w:p w14:paraId="65A9B0F2" w14:textId="6A4FDD88" w:rsidR="007667F3" w:rsidRPr="004F0B78" w:rsidRDefault="00584C33" w:rsidP="00283555">
      <w:pPr>
        <w:jc w:val="center"/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283555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71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, 400 MHz) of</w:t>
      </w:r>
      <w:r w:rsidR="007667F3" w:rsidRPr="00283555"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  <w:t xml:space="preserve"> </w:t>
      </w:r>
      <w:r w:rsidR="00283555" w:rsidRPr="00283555">
        <w:rPr>
          <w:rFonts w:ascii="Times New Roman" w:eastAsia="TimesNewRomanPSMT" w:hAnsi="Times New Roman" w:hint="eastAsia"/>
          <w:b/>
          <w:bCs/>
          <w:kern w:val="0"/>
          <w:sz w:val="24"/>
          <w:szCs w:val="24"/>
          <w:lang w:bidi="ug-CN"/>
        </w:rPr>
        <w:t>4g</w:t>
      </w:r>
    </w:p>
    <w:p w14:paraId="65A9B0F3" w14:textId="77777777" w:rsidR="007667F3" w:rsidRDefault="007667F3" w:rsidP="007667F3"/>
    <w:p w14:paraId="65A9B0F4" w14:textId="77777777" w:rsidR="00283555" w:rsidRDefault="00283555" w:rsidP="007667F3"/>
    <w:p w14:paraId="65A9B0F5" w14:textId="77777777" w:rsidR="00283555" w:rsidRPr="004F0B78" w:rsidRDefault="00283555" w:rsidP="007667F3"/>
    <w:p w14:paraId="65A9B0F6" w14:textId="77777777" w:rsidR="007667F3" w:rsidRPr="004F0B78" w:rsidRDefault="007667F3" w:rsidP="007667F3">
      <w:r w:rsidRPr="004F0B78">
        <w:rPr>
          <w:noProof/>
          <w:lang w:bidi="ug-CN"/>
        </w:rPr>
        <w:lastRenderedPageBreak/>
        <mc:AlternateContent>
          <mc:Choice Requires="wpg">
            <w:drawing>
              <wp:inline distT="0" distB="0" distL="114300" distR="114300" wp14:anchorId="65A9B29D" wp14:editId="65A9B29E">
                <wp:extent cx="5193665" cy="3873500"/>
                <wp:effectExtent l="0" t="0" r="6985" b="12700"/>
                <wp:docPr id="411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93665" cy="3873500"/>
                          <a:chOff x="3480" y="1125"/>
                          <a:chExt cx="12240" cy="8550"/>
                        </a:xfrm>
                      </wpg:grpSpPr>
                      <pic:pic xmlns:pic="http://schemas.openxmlformats.org/drawingml/2006/picture">
                        <pic:nvPicPr>
                          <pic:cNvPr id="412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115"/>
                          <a:stretch>
                            <a:fillRect/>
                          </a:stretch>
                        </pic:blipFill>
                        <pic:spPr>
                          <a:xfrm>
                            <a:off x="3480" y="1125"/>
                            <a:ext cx="12240" cy="85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13" name="图片 3"/>
                          <pic:cNvPicPr/>
                        </pic:nvPicPr>
                        <pic:blipFill>
                          <a:blip r:embed="rId116"/>
                          <a:stretch>
                            <a:fillRect/>
                          </a:stretch>
                        </pic:blipFill>
                        <pic:spPr>
                          <a:xfrm>
                            <a:off x="4564" y="2701"/>
                            <a:ext cx="1821" cy="10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59310529" id="组合 4" o:spid="_x0000_s1026" style="width:408.95pt;height:305pt;mso-position-horizontal-relative:char;mso-position-vertical-relative:line" coordorigin="3480,1125" coordsize="12240,855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">
                <v:shape id="图片 1" o:spid="_x0000_s1027" type="#_x0000_t75" style="position:absolute;left:3480;top:1125;width:12240;height:85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">
                  <v:imagedata r:id="rId117" o:title=""/>
                </v:shape>
                <v:shape id="图片 3" o:spid="_x0000_s1028" type="#_x0000_t75" style="position:absolute;left:4564;top:2701;width:1821;height:10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">
                  <v:imagedata r:id="rId118" o:title=""/>
                </v:shape>
                <w10:anchorlock/>
              </v:group>
            </w:pict>
          </mc:Fallback>
        </mc:AlternateContent>
      </w:r>
    </w:p>
    <w:p w14:paraId="65A9B0F7" w14:textId="39E192DE" w:rsidR="007667F3" w:rsidRPr="004F0B78" w:rsidRDefault="00584C33" w:rsidP="00283555">
      <w:pPr>
        <w:widowControl/>
        <w:tabs>
          <w:tab w:val="left" w:pos="450"/>
        </w:tabs>
        <w:spacing w:line="276" w:lineRule="auto"/>
        <w:jc w:val="center"/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72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283555">
        <w:rPr>
          <w:rFonts w:ascii="Times New Roman" w:eastAsia="TimesNewRomanPSMT" w:hAnsi="Times New Roman" w:hint="eastAsia"/>
          <w:b/>
          <w:bCs/>
          <w:kern w:val="0"/>
          <w:sz w:val="24"/>
          <w:szCs w:val="24"/>
          <w:lang w:bidi="ug-CN"/>
        </w:rPr>
        <w:t>4g</w:t>
      </w:r>
    </w:p>
    <w:p w14:paraId="65A9B0F8" w14:textId="77777777" w:rsidR="007667F3" w:rsidRPr="004F0B78" w:rsidRDefault="00BA6625" w:rsidP="00BA6625">
      <w:r w:rsidRPr="00BA6625">
        <w:rPr>
          <w:noProof/>
          <w:lang w:bidi="ug-CN"/>
        </w:rPr>
        <w:drawing>
          <wp:inline distT="0" distB="0" distL="0" distR="0" wp14:anchorId="65A9B29F" wp14:editId="65A9B2A0">
            <wp:extent cx="5274310" cy="3680418"/>
            <wp:effectExtent l="0" t="0" r="2540" b="0"/>
            <wp:docPr id="24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1" name="Picture 17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F9" w14:textId="386E80CC" w:rsidR="007667F3" w:rsidRPr="004F0B78" w:rsidRDefault="00584C33" w:rsidP="00283555">
      <w:pPr>
        <w:jc w:val="center"/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73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H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400 MHz) of </w:t>
      </w:r>
      <w:r w:rsidR="00283555" w:rsidRPr="00283555">
        <w:rPr>
          <w:rFonts w:ascii="Times New Roman" w:eastAsia="TimesNewRomanPSMT" w:hAnsi="Times New Roman" w:hint="eastAsia"/>
          <w:b/>
          <w:bCs/>
          <w:kern w:val="0"/>
          <w:sz w:val="24"/>
          <w:szCs w:val="24"/>
          <w:lang w:bidi="ug-CN"/>
        </w:rPr>
        <w:t>4h</w:t>
      </w:r>
    </w:p>
    <w:p w14:paraId="65A9B0FA" w14:textId="77777777" w:rsidR="007667F3" w:rsidRDefault="007667F3" w:rsidP="007667F3"/>
    <w:p w14:paraId="65A9B0FB" w14:textId="77777777" w:rsidR="00283555" w:rsidRDefault="00283555" w:rsidP="007667F3"/>
    <w:p w14:paraId="65A9B0FC" w14:textId="77777777" w:rsidR="00283555" w:rsidRPr="004F0B78" w:rsidRDefault="00283555" w:rsidP="007667F3"/>
    <w:p w14:paraId="65A9B0FD" w14:textId="77777777" w:rsidR="007667F3" w:rsidRPr="004F0B78" w:rsidRDefault="00BA6625" w:rsidP="00BA6625">
      <w:r w:rsidRPr="00BA6625">
        <w:rPr>
          <w:noProof/>
          <w:lang w:bidi="ug-CN"/>
        </w:rPr>
        <w:lastRenderedPageBreak/>
        <w:drawing>
          <wp:inline distT="0" distB="0" distL="0" distR="0" wp14:anchorId="65A9B2A1" wp14:editId="65A9B2A2">
            <wp:extent cx="5274310" cy="3680418"/>
            <wp:effectExtent l="0" t="0" r="2540" b="0"/>
            <wp:docPr id="25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2" name="Picture 18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0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0FE" w14:textId="2F1E8733" w:rsidR="007667F3" w:rsidRDefault="00584C33" w:rsidP="00283555">
      <w:pPr>
        <w:widowControl/>
        <w:tabs>
          <w:tab w:val="left" w:pos="450"/>
        </w:tabs>
        <w:spacing w:line="276" w:lineRule="auto"/>
        <w:jc w:val="center"/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</w:pPr>
      <w:r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Figure S </w:t>
      </w:r>
      <w:r w:rsidR="007667F3" w:rsidRPr="004F0B78">
        <w:rPr>
          <w:rFonts w:ascii="Times New Roman" w:hAnsi="Times New Roman" w:hint="eastAsia"/>
          <w:b/>
          <w:bCs/>
          <w:kern w:val="0"/>
          <w:sz w:val="24"/>
          <w:szCs w:val="24"/>
          <w:lang w:bidi="ug-CN"/>
        </w:rPr>
        <w:t>74</w:t>
      </w:r>
      <w:r w:rsidR="007667F3" w:rsidRPr="004F0B78">
        <w:rPr>
          <w:rFonts w:ascii="Times New Roman" w:hAnsi="Times New Roman"/>
          <w:b/>
          <w:bCs/>
          <w:kern w:val="0"/>
          <w:sz w:val="24"/>
          <w:szCs w:val="24"/>
          <w:lang w:bidi="ug-CN"/>
        </w:rPr>
        <w:t xml:space="preserve">. 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perscript"/>
          <w:lang w:bidi="ug-CN"/>
        </w:rPr>
        <w:t>1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>C NMR spectrum (CDCl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vertAlign w:val="subscript"/>
          <w:lang w:bidi="ug-CN"/>
        </w:rPr>
        <w:t>3</w:t>
      </w:r>
      <w:r w:rsidR="007667F3" w:rsidRPr="004F0B78">
        <w:rPr>
          <w:rFonts w:ascii="Times New Roman" w:eastAsia="TimesNewRomanPSMT" w:hAnsi="Times New Roman"/>
          <w:kern w:val="0"/>
          <w:sz w:val="24"/>
          <w:szCs w:val="24"/>
          <w:lang w:bidi="ug-CN"/>
        </w:rPr>
        <w:t xml:space="preserve">, 100 MHz) of </w:t>
      </w:r>
      <w:r w:rsidR="00283555">
        <w:rPr>
          <w:rFonts w:ascii="Times New Roman" w:eastAsia="TimesNewRomanPSMT" w:hAnsi="Times New Roman" w:hint="eastAsia"/>
          <w:b/>
          <w:bCs/>
          <w:kern w:val="0"/>
          <w:sz w:val="24"/>
          <w:szCs w:val="24"/>
          <w:lang w:bidi="ug-CN"/>
        </w:rPr>
        <w:t>4h</w:t>
      </w:r>
    </w:p>
    <w:p w14:paraId="413569BF" w14:textId="3926A366" w:rsidR="00584C33" w:rsidRDefault="00584C33" w:rsidP="00283555">
      <w:pPr>
        <w:widowControl/>
        <w:tabs>
          <w:tab w:val="left" w:pos="450"/>
        </w:tabs>
        <w:spacing w:line="276" w:lineRule="auto"/>
        <w:jc w:val="center"/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</w:pPr>
    </w:p>
    <w:p w14:paraId="1A573FD2" w14:textId="203824DF" w:rsidR="00584C33" w:rsidRDefault="00584C33" w:rsidP="00283555">
      <w:pPr>
        <w:widowControl/>
        <w:tabs>
          <w:tab w:val="left" w:pos="450"/>
        </w:tabs>
        <w:spacing w:line="276" w:lineRule="auto"/>
        <w:jc w:val="center"/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</w:pPr>
    </w:p>
    <w:p w14:paraId="24EB40BA" w14:textId="701EDE82" w:rsidR="00584C33" w:rsidRDefault="00584C33" w:rsidP="00283555">
      <w:pPr>
        <w:widowControl/>
        <w:tabs>
          <w:tab w:val="left" w:pos="450"/>
        </w:tabs>
        <w:spacing w:line="276" w:lineRule="auto"/>
        <w:jc w:val="center"/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</w:pPr>
    </w:p>
    <w:p w14:paraId="6B4B113E" w14:textId="39E166A5" w:rsidR="00584C33" w:rsidRDefault="00584C33" w:rsidP="00283555">
      <w:pPr>
        <w:widowControl/>
        <w:tabs>
          <w:tab w:val="left" w:pos="450"/>
        </w:tabs>
        <w:spacing w:line="276" w:lineRule="auto"/>
        <w:jc w:val="center"/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</w:pPr>
    </w:p>
    <w:p w14:paraId="172B89CE" w14:textId="7C5270B6" w:rsidR="00584C33" w:rsidRDefault="00584C33" w:rsidP="00283555">
      <w:pPr>
        <w:widowControl/>
        <w:tabs>
          <w:tab w:val="left" w:pos="450"/>
        </w:tabs>
        <w:spacing w:line="276" w:lineRule="auto"/>
        <w:jc w:val="center"/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</w:pPr>
    </w:p>
    <w:p w14:paraId="01BADDE6" w14:textId="78DF63B1" w:rsidR="00584C33" w:rsidRDefault="00584C33" w:rsidP="00283555">
      <w:pPr>
        <w:widowControl/>
        <w:tabs>
          <w:tab w:val="left" w:pos="450"/>
        </w:tabs>
        <w:spacing w:line="276" w:lineRule="auto"/>
        <w:jc w:val="center"/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</w:pPr>
    </w:p>
    <w:p w14:paraId="2D0084C6" w14:textId="07F27A12" w:rsidR="00584C33" w:rsidRDefault="00584C33" w:rsidP="00283555">
      <w:pPr>
        <w:widowControl/>
        <w:tabs>
          <w:tab w:val="left" w:pos="450"/>
        </w:tabs>
        <w:spacing w:line="276" w:lineRule="auto"/>
        <w:jc w:val="center"/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</w:pPr>
    </w:p>
    <w:p w14:paraId="7C41CBB8" w14:textId="0331411E" w:rsidR="00584C33" w:rsidRDefault="00584C33" w:rsidP="00283555">
      <w:pPr>
        <w:widowControl/>
        <w:tabs>
          <w:tab w:val="left" w:pos="450"/>
        </w:tabs>
        <w:spacing w:line="276" w:lineRule="auto"/>
        <w:jc w:val="center"/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</w:pPr>
    </w:p>
    <w:p w14:paraId="139BC556" w14:textId="59EE38E1" w:rsidR="00584C33" w:rsidRDefault="00584C33" w:rsidP="00283555">
      <w:pPr>
        <w:widowControl/>
        <w:tabs>
          <w:tab w:val="left" w:pos="450"/>
        </w:tabs>
        <w:spacing w:line="276" w:lineRule="auto"/>
        <w:jc w:val="center"/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</w:pPr>
    </w:p>
    <w:p w14:paraId="2308E8E8" w14:textId="27DBC59A" w:rsidR="00584C33" w:rsidRDefault="00584C33" w:rsidP="00283555">
      <w:pPr>
        <w:widowControl/>
        <w:tabs>
          <w:tab w:val="left" w:pos="450"/>
        </w:tabs>
        <w:spacing w:line="276" w:lineRule="auto"/>
        <w:jc w:val="center"/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</w:pPr>
    </w:p>
    <w:p w14:paraId="35387D10" w14:textId="532299AA" w:rsidR="00584C33" w:rsidRDefault="00584C33" w:rsidP="00283555">
      <w:pPr>
        <w:widowControl/>
        <w:tabs>
          <w:tab w:val="left" w:pos="450"/>
        </w:tabs>
        <w:spacing w:line="276" w:lineRule="auto"/>
        <w:jc w:val="center"/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</w:pPr>
    </w:p>
    <w:p w14:paraId="716DFA34" w14:textId="232488DD" w:rsidR="00584C33" w:rsidRDefault="00584C33" w:rsidP="00283555">
      <w:pPr>
        <w:widowControl/>
        <w:tabs>
          <w:tab w:val="left" w:pos="450"/>
        </w:tabs>
        <w:spacing w:line="276" w:lineRule="auto"/>
        <w:jc w:val="center"/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</w:pPr>
    </w:p>
    <w:p w14:paraId="4BA35662" w14:textId="77777777" w:rsidR="00584C33" w:rsidRDefault="00584C33" w:rsidP="00283555">
      <w:pPr>
        <w:widowControl/>
        <w:tabs>
          <w:tab w:val="left" w:pos="450"/>
        </w:tabs>
        <w:spacing w:line="276" w:lineRule="auto"/>
        <w:jc w:val="center"/>
        <w:rPr>
          <w:rFonts w:ascii="Times New Roman" w:eastAsia="TimesNewRomanPSMT" w:hAnsi="Times New Roman"/>
          <w:b/>
          <w:bCs/>
          <w:kern w:val="0"/>
          <w:sz w:val="24"/>
          <w:szCs w:val="24"/>
          <w:lang w:bidi="ug-CN"/>
        </w:rPr>
      </w:pPr>
    </w:p>
    <w:p w14:paraId="65A9B0FF" w14:textId="77777777" w:rsidR="007667F3" w:rsidRPr="004F0B78" w:rsidRDefault="007667F3" w:rsidP="007667F3">
      <w:pPr>
        <w:jc w:val="center"/>
      </w:pPr>
    </w:p>
    <w:p w14:paraId="65A9B100" w14:textId="77777777" w:rsidR="00403FBC" w:rsidRDefault="00403FBC" w:rsidP="00403FBC">
      <w:pPr>
        <w:widowControl/>
        <w:autoSpaceDE w:val="0"/>
        <w:autoSpaceDN w:val="0"/>
        <w:adjustRightInd w:val="0"/>
        <w:jc w:val="center"/>
        <w:rPr>
          <w:rFonts w:ascii="Times New Roman" w:eastAsia="TimesNewRoman,Bold" w:hAnsi="Times New Roman"/>
          <w:b/>
          <w:bCs/>
          <w:kern w:val="0"/>
          <w:sz w:val="24"/>
          <w:szCs w:val="24"/>
          <w:lang w:bidi="ug-CN"/>
        </w:rPr>
      </w:pPr>
      <w:r w:rsidRPr="004F0B78">
        <w:rPr>
          <w:noProof/>
          <w:lang w:bidi="ug-CN"/>
        </w:rPr>
        <w:lastRenderedPageBreak/>
        <w:drawing>
          <wp:inline distT="0" distB="0" distL="0" distR="0" wp14:anchorId="65A9B2A3" wp14:editId="65A9B2A4">
            <wp:extent cx="2436495" cy="1798955"/>
            <wp:effectExtent l="0" t="0" r="190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6495" cy="1798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9B101" w14:textId="5435CE1C" w:rsidR="00C824DE" w:rsidRPr="00584C33" w:rsidRDefault="009C7DE8" w:rsidP="00403FBC">
      <w:pPr>
        <w:widowControl/>
        <w:autoSpaceDE w:val="0"/>
        <w:autoSpaceDN w:val="0"/>
        <w:adjustRightInd w:val="0"/>
        <w:jc w:val="center"/>
        <w:rPr>
          <w:rFonts w:ascii="Times New Roman" w:eastAsia="TimesNewRoman,Bold" w:hAnsi="Times New Roman"/>
          <w:kern w:val="0"/>
          <w:sz w:val="24"/>
          <w:szCs w:val="24"/>
          <w:lang w:bidi="ug-CN"/>
        </w:rPr>
      </w:pPr>
      <w:r w:rsidRPr="00584C33">
        <w:rPr>
          <w:rFonts w:ascii="Times New Roman" w:eastAsia="TimesNewRoman,Bold" w:hAnsi="Times New Roman"/>
          <w:b/>
          <w:bCs/>
          <w:kern w:val="0"/>
          <w:sz w:val="24"/>
          <w:szCs w:val="24"/>
          <w:lang w:bidi="ug-CN"/>
        </w:rPr>
        <w:t>Table S</w:t>
      </w:r>
      <w:r w:rsidR="00584C33" w:rsidRPr="00584C33">
        <w:rPr>
          <w:rFonts w:ascii="Times New Roman" w:eastAsia="TimesNewRoman,Bold" w:hAnsi="Times New Roman"/>
          <w:b/>
          <w:bCs/>
          <w:kern w:val="0"/>
          <w:sz w:val="24"/>
          <w:szCs w:val="24"/>
          <w:lang w:bidi="ug-CN"/>
        </w:rPr>
        <w:t xml:space="preserve"> </w:t>
      </w:r>
      <w:r w:rsidRPr="00584C33">
        <w:rPr>
          <w:rFonts w:ascii="Times New Roman" w:eastAsia="TimesNewRoman,Bold" w:hAnsi="Times New Roman"/>
          <w:b/>
          <w:bCs/>
          <w:kern w:val="0"/>
          <w:sz w:val="24"/>
          <w:szCs w:val="24"/>
          <w:lang w:bidi="ug-CN"/>
        </w:rPr>
        <w:t>1</w:t>
      </w:r>
      <w:r w:rsidRPr="00584C33">
        <w:rPr>
          <w:rFonts w:ascii="Times New Roman" w:eastAsia="TimesNewRoman,Bold" w:hAnsi="Times New Roman"/>
          <w:kern w:val="0"/>
          <w:sz w:val="24"/>
          <w:szCs w:val="24"/>
          <w:lang w:bidi="ug-CN"/>
        </w:rPr>
        <w:t>. Crystallographic Data and Structure Refinement for 3</w:t>
      </w:r>
      <w:r w:rsidRPr="00584C33">
        <w:rPr>
          <w:rFonts w:ascii="Times New Roman" w:eastAsia="TimesNewRoman,Bold" w:hAnsi="Times New Roman" w:hint="eastAsia"/>
          <w:kern w:val="0"/>
          <w:sz w:val="24"/>
          <w:szCs w:val="24"/>
          <w:lang w:bidi="ug-CN"/>
        </w:rPr>
        <w:t>a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73"/>
        <w:gridCol w:w="4009"/>
      </w:tblGrid>
      <w:tr w:rsidR="00C824DE" w:rsidRPr="003E014D" w14:paraId="65A9B104" w14:textId="77777777" w:rsidTr="008E385E">
        <w:trPr>
          <w:jc w:val="center"/>
        </w:trPr>
        <w:tc>
          <w:tcPr>
            <w:tcW w:w="3373" w:type="dxa"/>
          </w:tcPr>
          <w:p w14:paraId="65A9B102" w14:textId="77777777" w:rsidR="00C824DE" w:rsidRPr="003E014D" w:rsidRDefault="00C824DE" w:rsidP="003E014D">
            <w:pPr>
              <w:spacing w:line="276" w:lineRule="auto"/>
              <w:rPr>
                <w:rFonts w:ascii="Times New Roman" w:hAnsi="Times New Roman"/>
                <w:b/>
                <w:szCs w:val="21"/>
              </w:rPr>
            </w:pPr>
            <w:r w:rsidRPr="003E014D">
              <w:rPr>
                <w:rFonts w:ascii="Times New Roman" w:hAnsi="Times New Roman"/>
                <w:b/>
                <w:szCs w:val="21"/>
              </w:rPr>
              <w:t>Compound</w:t>
            </w:r>
          </w:p>
        </w:tc>
        <w:tc>
          <w:tcPr>
            <w:tcW w:w="4009" w:type="dxa"/>
          </w:tcPr>
          <w:p w14:paraId="65A9B103" w14:textId="77777777" w:rsidR="00C824DE" w:rsidRPr="003E014D" w:rsidRDefault="00C824DE" w:rsidP="003E014D">
            <w:pPr>
              <w:spacing w:line="276" w:lineRule="auto"/>
              <w:jc w:val="center"/>
              <w:rPr>
                <w:rFonts w:ascii="Times New Roman" w:hAnsi="Times New Roman"/>
                <w:b/>
                <w:szCs w:val="21"/>
              </w:rPr>
            </w:pPr>
            <w:r w:rsidRPr="003E014D">
              <w:rPr>
                <w:rFonts w:ascii="Times New Roman" w:hAnsi="Times New Roman"/>
                <w:b/>
                <w:szCs w:val="21"/>
              </w:rPr>
              <w:t>3a</w:t>
            </w:r>
          </w:p>
        </w:tc>
      </w:tr>
      <w:tr w:rsidR="00C824DE" w:rsidRPr="003E014D" w14:paraId="65A9B107" w14:textId="77777777" w:rsidTr="008E385E">
        <w:trPr>
          <w:jc w:val="center"/>
        </w:trPr>
        <w:tc>
          <w:tcPr>
            <w:tcW w:w="3373" w:type="dxa"/>
          </w:tcPr>
          <w:p w14:paraId="65A9B105" w14:textId="77777777" w:rsidR="00C824DE" w:rsidRPr="003E014D" w:rsidRDefault="00C824DE" w:rsidP="003E014D">
            <w:pPr>
              <w:spacing w:line="276" w:lineRule="auto"/>
              <w:rPr>
                <w:rFonts w:ascii="Times New Roman" w:hAnsi="Times New Roman"/>
                <w:szCs w:val="21"/>
              </w:rPr>
            </w:pPr>
            <w:r w:rsidRPr="003E014D">
              <w:rPr>
                <w:rFonts w:ascii="Times New Roman" w:hAnsi="Times New Roman"/>
                <w:szCs w:val="21"/>
              </w:rPr>
              <w:t>Empirical Formula</w:t>
            </w:r>
          </w:p>
        </w:tc>
        <w:tc>
          <w:tcPr>
            <w:tcW w:w="4009" w:type="dxa"/>
            <w:vAlign w:val="center"/>
          </w:tcPr>
          <w:p w14:paraId="65A9B106" w14:textId="77777777" w:rsidR="00C824DE" w:rsidRPr="003E014D" w:rsidRDefault="00C824DE" w:rsidP="003E014D">
            <w:pPr>
              <w:widowControl/>
              <w:spacing w:line="276" w:lineRule="auto"/>
              <w:ind w:firstLine="420"/>
              <w:jc w:val="left"/>
              <w:rPr>
                <w:rFonts w:ascii="Times New Roman" w:hAnsi="Times New Roman"/>
                <w:kern w:val="0"/>
                <w:szCs w:val="21"/>
              </w:rPr>
            </w:pPr>
            <w:r w:rsidRPr="003E014D">
              <w:rPr>
                <w:rFonts w:ascii="Times New Roman" w:hAnsi="Times New Roman"/>
                <w:kern w:val="0"/>
                <w:szCs w:val="21"/>
              </w:rPr>
              <w:t>C</w:t>
            </w:r>
            <w:r w:rsidRPr="003E014D">
              <w:rPr>
                <w:rFonts w:ascii="Times New Roman" w:hAnsi="Times New Roman"/>
                <w:kern w:val="0"/>
                <w:szCs w:val="21"/>
                <w:vertAlign w:val="subscript"/>
              </w:rPr>
              <w:t>9</w:t>
            </w:r>
            <w:r w:rsidRPr="003E014D">
              <w:rPr>
                <w:rFonts w:ascii="Times New Roman" w:hAnsi="Times New Roman"/>
                <w:kern w:val="0"/>
                <w:szCs w:val="21"/>
              </w:rPr>
              <w:t>H</w:t>
            </w:r>
            <w:r w:rsidRPr="003E014D">
              <w:rPr>
                <w:rFonts w:ascii="Times New Roman" w:hAnsi="Times New Roman"/>
                <w:kern w:val="0"/>
                <w:szCs w:val="21"/>
                <w:vertAlign w:val="subscript"/>
              </w:rPr>
              <w:t>13</w:t>
            </w:r>
            <w:r w:rsidRPr="003E014D">
              <w:rPr>
                <w:rFonts w:ascii="Times New Roman" w:hAnsi="Times New Roman"/>
                <w:kern w:val="0"/>
                <w:szCs w:val="21"/>
              </w:rPr>
              <w:t>N</w:t>
            </w:r>
            <w:r w:rsidRPr="003E014D">
              <w:rPr>
                <w:rFonts w:ascii="Times New Roman" w:hAnsi="Times New Roman"/>
                <w:kern w:val="0"/>
                <w:szCs w:val="21"/>
                <w:vertAlign w:val="subscript"/>
              </w:rPr>
              <w:t>3</w:t>
            </w:r>
            <w:r w:rsidRPr="003E014D">
              <w:rPr>
                <w:rFonts w:ascii="Times New Roman" w:hAnsi="Times New Roman"/>
                <w:kern w:val="0"/>
                <w:szCs w:val="21"/>
              </w:rPr>
              <w:t>O</w:t>
            </w:r>
            <w:r w:rsidRPr="003E014D">
              <w:rPr>
                <w:rFonts w:ascii="Times New Roman" w:hAnsi="Times New Roman"/>
                <w:kern w:val="0"/>
                <w:szCs w:val="21"/>
                <w:vertAlign w:val="subscript"/>
              </w:rPr>
              <w:t>2</w:t>
            </w:r>
            <w:r w:rsidRPr="003E014D">
              <w:rPr>
                <w:rFonts w:ascii="Times New Roman" w:hAnsi="Times New Roman"/>
                <w:kern w:val="0"/>
                <w:szCs w:val="21"/>
              </w:rPr>
              <w:t>S</w:t>
            </w:r>
          </w:p>
        </w:tc>
      </w:tr>
      <w:tr w:rsidR="00C824DE" w:rsidRPr="003E014D" w14:paraId="65A9B10A" w14:textId="77777777" w:rsidTr="008E385E">
        <w:trPr>
          <w:jc w:val="center"/>
        </w:trPr>
        <w:tc>
          <w:tcPr>
            <w:tcW w:w="3373" w:type="dxa"/>
          </w:tcPr>
          <w:p w14:paraId="65A9B108" w14:textId="77777777" w:rsidR="00C824DE" w:rsidRPr="003E014D" w:rsidRDefault="00C824DE" w:rsidP="003E014D">
            <w:pPr>
              <w:spacing w:line="276" w:lineRule="auto"/>
              <w:rPr>
                <w:rFonts w:ascii="Times New Roman" w:hAnsi="Times New Roman"/>
                <w:szCs w:val="21"/>
              </w:rPr>
            </w:pPr>
            <w:r w:rsidRPr="003E014D">
              <w:rPr>
                <w:rFonts w:ascii="Times New Roman" w:hAnsi="Times New Roman"/>
                <w:szCs w:val="21"/>
              </w:rPr>
              <w:t>Formula Weight</w:t>
            </w:r>
          </w:p>
        </w:tc>
        <w:tc>
          <w:tcPr>
            <w:tcW w:w="4009" w:type="dxa"/>
            <w:vAlign w:val="center"/>
          </w:tcPr>
          <w:p w14:paraId="65A9B109" w14:textId="77777777" w:rsidR="00C824DE" w:rsidRPr="003E014D" w:rsidRDefault="00C824DE" w:rsidP="003E014D">
            <w:pPr>
              <w:widowControl/>
              <w:spacing w:line="276" w:lineRule="auto"/>
              <w:ind w:firstLine="420"/>
              <w:jc w:val="left"/>
              <w:rPr>
                <w:rFonts w:ascii="Times New Roman" w:hAnsi="Times New Roman"/>
                <w:kern w:val="0"/>
                <w:szCs w:val="21"/>
              </w:rPr>
            </w:pPr>
            <w:r w:rsidRPr="003E014D">
              <w:rPr>
                <w:rFonts w:ascii="Times New Roman" w:hAnsi="Times New Roman"/>
                <w:kern w:val="0"/>
                <w:szCs w:val="21"/>
              </w:rPr>
              <w:t>227.28</w:t>
            </w:r>
          </w:p>
        </w:tc>
      </w:tr>
      <w:tr w:rsidR="00C824DE" w:rsidRPr="003E014D" w14:paraId="65A9B10D" w14:textId="77777777" w:rsidTr="008E385E">
        <w:trPr>
          <w:jc w:val="center"/>
        </w:trPr>
        <w:tc>
          <w:tcPr>
            <w:tcW w:w="3373" w:type="dxa"/>
          </w:tcPr>
          <w:p w14:paraId="65A9B10B" w14:textId="77777777" w:rsidR="00C824DE" w:rsidRPr="003E014D" w:rsidRDefault="00C824DE" w:rsidP="003E014D">
            <w:pPr>
              <w:spacing w:line="276" w:lineRule="auto"/>
              <w:rPr>
                <w:rFonts w:ascii="Times New Roman" w:hAnsi="Times New Roman"/>
                <w:szCs w:val="21"/>
              </w:rPr>
            </w:pPr>
            <w:r w:rsidRPr="003E014D">
              <w:rPr>
                <w:rFonts w:ascii="Times New Roman" w:hAnsi="Times New Roman"/>
                <w:szCs w:val="21"/>
              </w:rPr>
              <w:t>Crystal System / Space Group</w:t>
            </w:r>
          </w:p>
        </w:tc>
        <w:tc>
          <w:tcPr>
            <w:tcW w:w="4009" w:type="dxa"/>
            <w:vAlign w:val="center"/>
          </w:tcPr>
          <w:p w14:paraId="65A9B10C" w14:textId="77777777" w:rsidR="00C824DE" w:rsidRPr="003E014D" w:rsidRDefault="00C824DE" w:rsidP="003E014D">
            <w:pPr>
              <w:widowControl/>
              <w:spacing w:line="276" w:lineRule="auto"/>
              <w:ind w:firstLine="420"/>
              <w:jc w:val="left"/>
              <w:rPr>
                <w:rFonts w:ascii="Times New Roman" w:hAnsi="Times New Roman"/>
                <w:kern w:val="0"/>
                <w:szCs w:val="21"/>
              </w:rPr>
            </w:pPr>
            <w:r w:rsidRPr="003E014D">
              <w:rPr>
                <w:rFonts w:ascii="Times New Roman" w:hAnsi="Times New Roman"/>
                <w:kern w:val="0"/>
                <w:szCs w:val="21"/>
              </w:rPr>
              <w:t>monoclinic</w:t>
            </w:r>
            <w:r w:rsidRPr="003E014D">
              <w:rPr>
                <w:rFonts w:ascii="Times New Roman" w:hAnsi="Times New Roman"/>
                <w:szCs w:val="21"/>
              </w:rPr>
              <w:t xml:space="preserve"> / </w:t>
            </w:r>
            <w:r w:rsidRPr="003E014D">
              <w:rPr>
                <w:rFonts w:ascii="Times New Roman" w:hAnsi="Times New Roman"/>
                <w:kern w:val="0"/>
                <w:szCs w:val="21"/>
              </w:rPr>
              <w:t>P2</w:t>
            </w:r>
            <w:r w:rsidRPr="003E014D">
              <w:rPr>
                <w:rFonts w:ascii="Times New Roman" w:hAnsi="Times New Roman"/>
                <w:kern w:val="0"/>
                <w:szCs w:val="21"/>
                <w:vertAlign w:val="subscript"/>
              </w:rPr>
              <w:t>1</w:t>
            </w:r>
            <w:r w:rsidRPr="003E014D">
              <w:rPr>
                <w:rFonts w:ascii="Times New Roman" w:hAnsi="Times New Roman"/>
                <w:kern w:val="0"/>
                <w:szCs w:val="21"/>
              </w:rPr>
              <w:t>/c</w:t>
            </w:r>
          </w:p>
        </w:tc>
      </w:tr>
      <w:tr w:rsidR="00C824DE" w:rsidRPr="003E014D" w14:paraId="65A9B110" w14:textId="77777777" w:rsidTr="008E385E">
        <w:trPr>
          <w:jc w:val="center"/>
        </w:trPr>
        <w:tc>
          <w:tcPr>
            <w:tcW w:w="3373" w:type="dxa"/>
          </w:tcPr>
          <w:p w14:paraId="65A9B10E" w14:textId="77777777" w:rsidR="00C824DE" w:rsidRPr="003E014D" w:rsidRDefault="00C824DE" w:rsidP="003E014D">
            <w:pPr>
              <w:spacing w:line="276" w:lineRule="auto"/>
              <w:rPr>
                <w:rFonts w:ascii="Times New Roman" w:hAnsi="Times New Roman"/>
                <w:szCs w:val="21"/>
              </w:rPr>
            </w:pPr>
            <w:r w:rsidRPr="003E014D">
              <w:rPr>
                <w:rFonts w:ascii="Times New Roman" w:hAnsi="Times New Roman"/>
                <w:szCs w:val="21"/>
              </w:rPr>
              <w:t>a / Å</w:t>
            </w:r>
          </w:p>
        </w:tc>
        <w:tc>
          <w:tcPr>
            <w:tcW w:w="4009" w:type="dxa"/>
            <w:vAlign w:val="center"/>
          </w:tcPr>
          <w:p w14:paraId="65A9B10F" w14:textId="77777777" w:rsidR="00C824DE" w:rsidRPr="003E014D" w:rsidRDefault="00C824DE" w:rsidP="003E014D">
            <w:pPr>
              <w:widowControl/>
              <w:spacing w:line="276" w:lineRule="auto"/>
              <w:ind w:firstLine="420"/>
              <w:jc w:val="left"/>
              <w:rPr>
                <w:rFonts w:ascii="Times New Roman" w:hAnsi="Times New Roman"/>
                <w:kern w:val="0"/>
                <w:szCs w:val="21"/>
              </w:rPr>
            </w:pPr>
            <w:r w:rsidRPr="003E014D">
              <w:rPr>
                <w:rFonts w:ascii="Times New Roman" w:hAnsi="Times New Roman"/>
                <w:kern w:val="0"/>
                <w:szCs w:val="21"/>
              </w:rPr>
              <w:t>8.7559(4)</w:t>
            </w:r>
          </w:p>
        </w:tc>
      </w:tr>
      <w:tr w:rsidR="00C824DE" w:rsidRPr="003E014D" w14:paraId="65A9B113" w14:textId="77777777" w:rsidTr="008E385E">
        <w:trPr>
          <w:jc w:val="center"/>
        </w:trPr>
        <w:tc>
          <w:tcPr>
            <w:tcW w:w="3373" w:type="dxa"/>
          </w:tcPr>
          <w:p w14:paraId="65A9B111" w14:textId="77777777" w:rsidR="00C824DE" w:rsidRPr="003E014D" w:rsidRDefault="00C824DE" w:rsidP="003E014D">
            <w:pPr>
              <w:spacing w:line="276" w:lineRule="auto"/>
              <w:rPr>
                <w:rFonts w:ascii="Times New Roman" w:hAnsi="Times New Roman"/>
                <w:szCs w:val="21"/>
              </w:rPr>
            </w:pPr>
            <w:r w:rsidRPr="003E014D">
              <w:rPr>
                <w:rFonts w:ascii="Times New Roman" w:hAnsi="Times New Roman"/>
                <w:szCs w:val="21"/>
              </w:rPr>
              <w:t>b / Å</w:t>
            </w:r>
          </w:p>
        </w:tc>
        <w:tc>
          <w:tcPr>
            <w:tcW w:w="4009" w:type="dxa"/>
            <w:vAlign w:val="center"/>
          </w:tcPr>
          <w:p w14:paraId="65A9B112" w14:textId="77777777" w:rsidR="00C824DE" w:rsidRPr="003E014D" w:rsidRDefault="00C824DE" w:rsidP="003E014D">
            <w:pPr>
              <w:widowControl/>
              <w:spacing w:line="276" w:lineRule="auto"/>
              <w:ind w:firstLine="420"/>
              <w:jc w:val="left"/>
              <w:rPr>
                <w:rFonts w:ascii="Times New Roman" w:hAnsi="Times New Roman"/>
                <w:kern w:val="0"/>
                <w:szCs w:val="21"/>
              </w:rPr>
            </w:pPr>
            <w:r w:rsidRPr="003E014D">
              <w:rPr>
                <w:rFonts w:ascii="Times New Roman" w:hAnsi="Times New Roman"/>
                <w:kern w:val="0"/>
                <w:szCs w:val="21"/>
              </w:rPr>
              <w:t>8.9315(4)</w:t>
            </w:r>
          </w:p>
        </w:tc>
      </w:tr>
      <w:tr w:rsidR="00C824DE" w:rsidRPr="003E014D" w14:paraId="65A9B116" w14:textId="77777777" w:rsidTr="008E385E">
        <w:trPr>
          <w:jc w:val="center"/>
        </w:trPr>
        <w:tc>
          <w:tcPr>
            <w:tcW w:w="3373" w:type="dxa"/>
          </w:tcPr>
          <w:p w14:paraId="65A9B114" w14:textId="77777777" w:rsidR="00C824DE" w:rsidRPr="003E014D" w:rsidRDefault="00C824DE" w:rsidP="003E014D">
            <w:pPr>
              <w:spacing w:line="276" w:lineRule="auto"/>
              <w:rPr>
                <w:rFonts w:ascii="Times New Roman" w:hAnsi="Times New Roman"/>
                <w:szCs w:val="21"/>
              </w:rPr>
            </w:pPr>
            <w:r w:rsidRPr="003E014D">
              <w:rPr>
                <w:rFonts w:ascii="Times New Roman" w:hAnsi="Times New Roman"/>
                <w:szCs w:val="21"/>
              </w:rPr>
              <w:t>c / Å</w:t>
            </w:r>
          </w:p>
        </w:tc>
        <w:tc>
          <w:tcPr>
            <w:tcW w:w="4009" w:type="dxa"/>
            <w:vAlign w:val="center"/>
          </w:tcPr>
          <w:p w14:paraId="65A9B115" w14:textId="77777777" w:rsidR="00C824DE" w:rsidRPr="003E014D" w:rsidRDefault="00C824DE" w:rsidP="003E014D">
            <w:pPr>
              <w:widowControl/>
              <w:spacing w:line="276" w:lineRule="auto"/>
              <w:ind w:firstLine="420"/>
              <w:jc w:val="left"/>
              <w:rPr>
                <w:rFonts w:ascii="Times New Roman" w:hAnsi="Times New Roman"/>
                <w:kern w:val="0"/>
                <w:szCs w:val="21"/>
              </w:rPr>
            </w:pPr>
            <w:r w:rsidRPr="003E014D">
              <w:rPr>
                <w:rFonts w:ascii="Times New Roman" w:hAnsi="Times New Roman"/>
                <w:kern w:val="0"/>
                <w:szCs w:val="21"/>
              </w:rPr>
              <w:t>14.0968(6)</w:t>
            </w:r>
          </w:p>
        </w:tc>
      </w:tr>
      <w:tr w:rsidR="00C824DE" w:rsidRPr="003E014D" w14:paraId="65A9B119" w14:textId="77777777" w:rsidTr="008E385E">
        <w:trPr>
          <w:jc w:val="center"/>
        </w:trPr>
        <w:tc>
          <w:tcPr>
            <w:tcW w:w="3373" w:type="dxa"/>
          </w:tcPr>
          <w:p w14:paraId="65A9B117" w14:textId="77777777" w:rsidR="00C824DE" w:rsidRPr="003E014D" w:rsidRDefault="00C824DE" w:rsidP="003E014D">
            <w:pPr>
              <w:spacing w:line="276" w:lineRule="auto"/>
              <w:rPr>
                <w:rFonts w:ascii="Times New Roman" w:hAnsi="Times New Roman"/>
                <w:szCs w:val="21"/>
              </w:rPr>
            </w:pPr>
            <w:r w:rsidRPr="003E014D">
              <w:rPr>
                <w:rFonts w:ascii="Times New Roman" w:hAnsi="Times New Roman"/>
                <w:szCs w:val="21"/>
              </w:rPr>
              <w:sym w:font="Symbol" w:char="F061"/>
            </w:r>
            <w:r w:rsidRPr="003E014D">
              <w:rPr>
                <w:rFonts w:ascii="Times New Roman" w:hAnsi="Times New Roman"/>
                <w:szCs w:val="21"/>
              </w:rPr>
              <w:t xml:space="preserve"> / °</w:t>
            </w:r>
          </w:p>
        </w:tc>
        <w:tc>
          <w:tcPr>
            <w:tcW w:w="4009" w:type="dxa"/>
            <w:vAlign w:val="center"/>
          </w:tcPr>
          <w:p w14:paraId="65A9B118" w14:textId="77777777" w:rsidR="00C824DE" w:rsidRPr="003E014D" w:rsidRDefault="00C824DE" w:rsidP="003E014D">
            <w:pPr>
              <w:widowControl/>
              <w:spacing w:line="276" w:lineRule="auto"/>
              <w:ind w:firstLine="420"/>
              <w:jc w:val="left"/>
              <w:rPr>
                <w:rFonts w:ascii="Times New Roman" w:hAnsi="Times New Roman"/>
                <w:kern w:val="0"/>
                <w:szCs w:val="21"/>
              </w:rPr>
            </w:pPr>
            <w:r w:rsidRPr="003E014D">
              <w:rPr>
                <w:rFonts w:ascii="Times New Roman" w:hAnsi="Times New Roman"/>
                <w:kern w:val="0"/>
                <w:szCs w:val="21"/>
              </w:rPr>
              <w:t>90</w:t>
            </w:r>
          </w:p>
        </w:tc>
      </w:tr>
      <w:tr w:rsidR="00C824DE" w:rsidRPr="003E014D" w14:paraId="65A9B11C" w14:textId="77777777" w:rsidTr="008E385E">
        <w:trPr>
          <w:jc w:val="center"/>
        </w:trPr>
        <w:tc>
          <w:tcPr>
            <w:tcW w:w="3373" w:type="dxa"/>
          </w:tcPr>
          <w:p w14:paraId="65A9B11A" w14:textId="77777777" w:rsidR="00C824DE" w:rsidRPr="003E014D" w:rsidRDefault="00C824DE" w:rsidP="003E014D">
            <w:pPr>
              <w:spacing w:line="276" w:lineRule="auto"/>
              <w:rPr>
                <w:rFonts w:ascii="Times New Roman" w:hAnsi="Times New Roman"/>
                <w:szCs w:val="21"/>
              </w:rPr>
            </w:pPr>
            <w:r w:rsidRPr="003E014D">
              <w:rPr>
                <w:rFonts w:ascii="Times New Roman" w:hAnsi="Times New Roman"/>
                <w:szCs w:val="21"/>
              </w:rPr>
              <w:t>β / °</w:t>
            </w:r>
          </w:p>
        </w:tc>
        <w:tc>
          <w:tcPr>
            <w:tcW w:w="4009" w:type="dxa"/>
            <w:vAlign w:val="center"/>
          </w:tcPr>
          <w:p w14:paraId="65A9B11B" w14:textId="77777777" w:rsidR="00C824DE" w:rsidRPr="003E014D" w:rsidRDefault="00C824DE" w:rsidP="003E014D">
            <w:pPr>
              <w:widowControl/>
              <w:spacing w:line="276" w:lineRule="auto"/>
              <w:ind w:firstLine="420"/>
              <w:jc w:val="left"/>
              <w:rPr>
                <w:rFonts w:ascii="Times New Roman" w:hAnsi="Times New Roman"/>
                <w:kern w:val="0"/>
                <w:szCs w:val="21"/>
              </w:rPr>
            </w:pPr>
            <w:r w:rsidRPr="003E014D">
              <w:rPr>
                <w:rFonts w:ascii="Times New Roman" w:hAnsi="Times New Roman"/>
                <w:kern w:val="0"/>
                <w:szCs w:val="21"/>
              </w:rPr>
              <w:t>102.227(4)</w:t>
            </w:r>
          </w:p>
        </w:tc>
      </w:tr>
      <w:tr w:rsidR="00C824DE" w:rsidRPr="003E014D" w14:paraId="65A9B11F" w14:textId="77777777" w:rsidTr="008E385E">
        <w:trPr>
          <w:jc w:val="center"/>
        </w:trPr>
        <w:tc>
          <w:tcPr>
            <w:tcW w:w="3373" w:type="dxa"/>
          </w:tcPr>
          <w:p w14:paraId="65A9B11D" w14:textId="77777777" w:rsidR="00C824DE" w:rsidRPr="003E014D" w:rsidRDefault="00C824DE" w:rsidP="003E014D">
            <w:pPr>
              <w:spacing w:line="276" w:lineRule="auto"/>
              <w:rPr>
                <w:rFonts w:ascii="Times New Roman" w:hAnsi="Times New Roman"/>
                <w:szCs w:val="21"/>
              </w:rPr>
            </w:pPr>
            <w:r w:rsidRPr="003E014D">
              <w:rPr>
                <w:rFonts w:ascii="Times New Roman" w:hAnsi="Times New Roman"/>
                <w:szCs w:val="21"/>
              </w:rPr>
              <w:t>γ / °</w:t>
            </w:r>
          </w:p>
        </w:tc>
        <w:tc>
          <w:tcPr>
            <w:tcW w:w="4009" w:type="dxa"/>
            <w:vAlign w:val="center"/>
          </w:tcPr>
          <w:p w14:paraId="65A9B11E" w14:textId="77777777" w:rsidR="00C824DE" w:rsidRPr="003E014D" w:rsidRDefault="00C824DE" w:rsidP="003E014D">
            <w:pPr>
              <w:widowControl/>
              <w:spacing w:line="276" w:lineRule="auto"/>
              <w:ind w:firstLine="420"/>
              <w:jc w:val="left"/>
              <w:rPr>
                <w:rFonts w:ascii="Times New Roman" w:hAnsi="Times New Roman"/>
                <w:kern w:val="0"/>
                <w:szCs w:val="21"/>
              </w:rPr>
            </w:pPr>
            <w:r w:rsidRPr="003E014D">
              <w:rPr>
                <w:rFonts w:ascii="Times New Roman" w:hAnsi="Times New Roman"/>
                <w:kern w:val="0"/>
                <w:szCs w:val="21"/>
              </w:rPr>
              <w:t>90</w:t>
            </w:r>
          </w:p>
        </w:tc>
      </w:tr>
      <w:tr w:rsidR="00C824DE" w:rsidRPr="003E014D" w14:paraId="65A9B122" w14:textId="77777777" w:rsidTr="008E385E">
        <w:trPr>
          <w:jc w:val="center"/>
        </w:trPr>
        <w:tc>
          <w:tcPr>
            <w:tcW w:w="3373" w:type="dxa"/>
          </w:tcPr>
          <w:p w14:paraId="65A9B120" w14:textId="77777777" w:rsidR="00C824DE" w:rsidRPr="003E014D" w:rsidRDefault="00C824DE" w:rsidP="003E014D">
            <w:pPr>
              <w:spacing w:line="276" w:lineRule="auto"/>
              <w:rPr>
                <w:rFonts w:ascii="Times New Roman" w:hAnsi="Times New Roman"/>
                <w:szCs w:val="21"/>
              </w:rPr>
            </w:pPr>
            <w:r w:rsidRPr="003E014D">
              <w:rPr>
                <w:rFonts w:ascii="Times New Roman" w:hAnsi="Times New Roman"/>
                <w:szCs w:val="21"/>
              </w:rPr>
              <w:t>V / Å</w:t>
            </w:r>
            <w:r w:rsidRPr="003E014D">
              <w:rPr>
                <w:rFonts w:ascii="Times New Roman" w:hAnsi="Times New Roman"/>
                <w:szCs w:val="21"/>
                <w:vertAlign w:val="superscript"/>
              </w:rPr>
              <w:t>3</w:t>
            </w:r>
          </w:p>
        </w:tc>
        <w:tc>
          <w:tcPr>
            <w:tcW w:w="4009" w:type="dxa"/>
            <w:vAlign w:val="center"/>
          </w:tcPr>
          <w:p w14:paraId="65A9B121" w14:textId="77777777" w:rsidR="00C824DE" w:rsidRPr="003E014D" w:rsidRDefault="00C824DE" w:rsidP="003E014D">
            <w:pPr>
              <w:widowControl/>
              <w:spacing w:line="276" w:lineRule="auto"/>
              <w:ind w:firstLine="420"/>
              <w:jc w:val="left"/>
              <w:rPr>
                <w:rFonts w:ascii="Times New Roman" w:hAnsi="Times New Roman"/>
                <w:kern w:val="0"/>
                <w:szCs w:val="21"/>
              </w:rPr>
            </w:pPr>
            <w:r w:rsidRPr="003E014D">
              <w:rPr>
                <w:rFonts w:ascii="Times New Roman" w:hAnsi="Times New Roman"/>
                <w:kern w:val="0"/>
                <w:szCs w:val="21"/>
              </w:rPr>
              <w:t>1077.41(8)</w:t>
            </w:r>
          </w:p>
        </w:tc>
      </w:tr>
      <w:tr w:rsidR="00C824DE" w:rsidRPr="003E014D" w14:paraId="65A9B125" w14:textId="77777777" w:rsidTr="008E385E">
        <w:trPr>
          <w:jc w:val="center"/>
        </w:trPr>
        <w:tc>
          <w:tcPr>
            <w:tcW w:w="3373" w:type="dxa"/>
          </w:tcPr>
          <w:p w14:paraId="65A9B123" w14:textId="77777777" w:rsidR="00C824DE" w:rsidRPr="003E014D" w:rsidRDefault="00C824DE" w:rsidP="003E014D">
            <w:pPr>
              <w:spacing w:line="276" w:lineRule="auto"/>
              <w:rPr>
                <w:rFonts w:ascii="Times New Roman" w:hAnsi="Times New Roman"/>
                <w:szCs w:val="21"/>
              </w:rPr>
            </w:pPr>
            <w:r w:rsidRPr="003E014D">
              <w:rPr>
                <w:rFonts w:ascii="Times New Roman" w:hAnsi="Times New Roman"/>
                <w:szCs w:val="21"/>
              </w:rPr>
              <w:t>Z</w:t>
            </w:r>
          </w:p>
        </w:tc>
        <w:tc>
          <w:tcPr>
            <w:tcW w:w="4009" w:type="dxa"/>
            <w:vAlign w:val="center"/>
          </w:tcPr>
          <w:p w14:paraId="65A9B124" w14:textId="77777777" w:rsidR="00C824DE" w:rsidRPr="003E014D" w:rsidRDefault="00C824DE" w:rsidP="003E014D">
            <w:pPr>
              <w:widowControl/>
              <w:spacing w:line="276" w:lineRule="auto"/>
              <w:ind w:firstLine="420"/>
              <w:jc w:val="left"/>
              <w:rPr>
                <w:rFonts w:ascii="Times New Roman" w:hAnsi="Times New Roman"/>
                <w:kern w:val="0"/>
                <w:szCs w:val="21"/>
              </w:rPr>
            </w:pPr>
            <w:r w:rsidRPr="003E014D">
              <w:rPr>
                <w:rFonts w:ascii="Times New Roman" w:hAnsi="Times New Roman"/>
                <w:kern w:val="0"/>
                <w:szCs w:val="21"/>
              </w:rPr>
              <w:t>4</w:t>
            </w:r>
          </w:p>
        </w:tc>
      </w:tr>
      <w:tr w:rsidR="00C824DE" w:rsidRPr="003E014D" w14:paraId="65A9B128" w14:textId="77777777" w:rsidTr="008E385E">
        <w:trPr>
          <w:jc w:val="center"/>
        </w:trPr>
        <w:tc>
          <w:tcPr>
            <w:tcW w:w="3373" w:type="dxa"/>
          </w:tcPr>
          <w:p w14:paraId="65A9B126" w14:textId="77777777" w:rsidR="00C824DE" w:rsidRPr="003E014D" w:rsidRDefault="00C824DE" w:rsidP="003E014D">
            <w:pPr>
              <w:spacing w:line="276" w:lineRule="auto"/>
              <w:rPr>
                <w:rFonts w:ascii="Times New Roman" w:hAnsi="Times New Roman"/>
                <w:szCs w:val="21"/>
              </w:rPr>
            </w:pPr>
            <w:r w:rsidRPr="003E014D">
              <w:rPr>
                <w:rFonts w:ascii="Times New Roman" w:hAnsi="Times New Roman"/>
                <w:szCs w:val="21"/>
              </w:rPr>
              <w:t xml:space="preserve">D </w:t>
            </w:r>
            <w:r w:rsidRPr="003E014D">
              <w:rPr>
                <w:rFonts w:ascii="Times New Roman" w:hAnsi="Times New Roman"/>
                <w:szCs w:val="21"/>
                <w:vertAlign w:val="subscript"/>
              </w:rPr>
              <w:t>calc</w:t>
            </w:r>
            <w:r w:rsidRPr="003E014D">
              <w:rPr>
                <w:rFonts w:ascii="Times New Roman" w:hAnsi="Times New Roman"/>
                <w:szCs w:val="21"/>
              </w:rPr>
              <w:t xml:space="preserve"> (g/cm</w:t>
            </w:r>
            <w:r w:rsidRPr="003E014D">
              <w:rPr>
                <w:rFonts w:ascii="Times New Roman" w:hAnsi="Times New Roman"/>
                <w:szCs w:val="21"/>
                <w:vertAlign w:val="superscript"/>
              </w:rPr>
              <w:t>3</w:t>
            </w:r>
            <w:r w:rsidRPr="003E014D">
              <w:rPr>
                <w:rFonts w:ascii="Times New Roman" w:hAnsi="Times New Roman"/>
                <w:szCs w:val="21"/>
              </w:rPr>
              <w:t>)</w:t>
            </w:r>
          </w:p>
        </w:tc>
        <w:tc>
          <w:tcPr>
            <w:tcW w:w="4009" w:type="dxa"/>
            <w:vAlign w:val="center"/>
          </w:tcPr>
          <w:p w14:paraId="65A9B127" w14:textId="77777777" w:rsidR="00C824DE" w:rsidRPr="003E014D" w:rsidRDefault="00C824DE" w:rsidP="003E014D">
            <w:pPr>
              <w:widowControl/>
              <w:spacing w:line="276" w:lineRule="auto"/>
              <w:ind w:firstLine="420"/>
              <w:jc w:val="left"/>
              <w:rPr>
                <w:rFonts w:ascii="Times New Roman" w:hAnsi="Times New Roman"/>
                <w:kern w:val="0"/>
                <w:szCs w:val="21"/>
              </w:rPr>
            </w:pPr>
            <w:r w:rsidRPr="003E014D">
              <w:rPr>
                <w:rFonts w:ascii="Times New Roman" w:hAnsi="Times New Roman"/>
                <w:kern w:val="0"/>
                <w:szCs w:val="21"/>
              </w:rPr>
              <w:t>1.401</w:t>
            </w:r>
          </w:p>
        </w:tc>
      </w:tr>
      <w:tr w:rsidR="00C824DE" w:rsidRPr="003E014D" w14:paraId="65A9B12B" w14:textId="77777777" w:rsidTr="008E385E">
        <w:trPr>
          <w:jc w:val="center"/>
        </w:trPr>
        <w:tc>
          <w:tcPr>
            <w:tcW w:w="3373" w:type="dxa"/>
          </w:tcPr>
          <w:p w14:paraId="65A9B129" w14:textId="77777777" w:rsidR="00C824DE" w:rsidRPr="003E014D" w:rsidRDefault="00C824DE" w:rsidP="003E014D">
            <w:pPr>
              <w:spacing w:line="276" w:lineRule="auto"/>
              <w:rPr>
                <w:rFonts w:ascii="Times New Roman" w:hAnsi="Times New Roman"/>
                <w:szCs w:val="21"/>
              </w:rPr>
            </w:pPr>
            <w:r w:rsidRPr="003E014D">
              <w:rPr>
                <w:rFonts w:ascii="Times New Roman" w:hAnsi="Times New Roman"/>
                <w:szCs w:val="21"/>
              </w:rPr>
              <w:t>μ (mm</w:t>
            </w:r>
            <w:r w:rsidRPr="003E014D">
              <w:rPr>
                <w:rFonts w:ascii="Times New Roman" w:hAnsi="Times New Roman"/>
                <w:szCs w:val="21"/>
                <w:vertAlign w:val="superscript"/>
              </w:rPr>
              <w:t>-1</w:t>
            </w:r>
            <w:r w:rsidRPr="003E014D">
              <w:rPr>
                <w:rFonts w:ascii="Times New Roman" w:hAnsi="Times New Roman"/>
                <w:szCs w:val="21"/>
              </w:rPr>
              <w:t>)</w:t>
            </w:r>
          </w:p>
        </w:tc>
        <w:tc>
          <w:tcPr>
            <w:tcW w:w="4009" w:type="dxa"/>
            <w:vAlign w:val="center"/>
          </w:tcPr>
          <w:p w14:paraId="65A9B12A" w14:textId="77777777" w:rsidR="00C824DE" w:rsidRPr="003E014D" w:rsidRDefault="00C824DE" w:rsidP="003E014D">
            <w:pPr>
              <w:widowControl/>
              <w:spacing w:line="276" w:lineRule="auto"/>
              <w:ind w:firstLine="420"/>
              <w:jc w:val="left"/>
              <w:rPr>
                <w:rFonts w:ascii="Times New Roman" w:hAnsi="Times New Roman"/>
                <w:kern w:val="0"/>
                <w:szCs w:val="21"/>
              </w:rPr>
            </w:pPr>
            <w:r w:rsidRPr="003E014D">
              <w:rPr>
                <w:rFonts w:ascii="Times New Roman" w:hAnsi="Times New Roman"/>
                <w:kern w:val="0"/>
                <w:szCs w:val="21"/>
              </w:rPr>
              <w:t>0.285</w:t>
            </w:r>
          </w:p>
        </w:tc>
      </w:tr>
      <w:tr w:rsidR="00C824DE" w:rsidRPr="003E014D" w14:paraId="65A9B12E" w14:textId="77777777" w:rsidTr="008E385E">
        <w:trPr>
          <w:jc w:val="center"/>
        </w:trPr>
        <w:tc>
          <w:tcPr>
            <w:tcW w:w="3373" w:type="dxa"/>
          </w:tcPr>
          <w:p w14:paraId="65A9B12C" w14:textId="77777777" w:rsidR="00C824DE" w:rsidRPr="003E014D" w:rsidRDefault="00C824DE" w:rsidP="003E014D">
            <w:pPr>
              <w:spacing w:line="276" w:lineRule="auto"/>
              <w:rPr>
                <w:rFonts w:ascii="Times New Roman" w:hAnsi="Times New Roman"/>
                <w:szCs w:val="21"/>
              </w:rPr>
            </w:pPr>
            <w:r w:rsidRPr="003E014D">
              <w:rPr>
                <w:rFonts w:ascii="Times New Roman" w:hAnsi="Times New Roman"/>
                <w:szCs w:val="21"/>
              </w:rPr>
              <w:t>Crystal size (mm)</w:t>
            </w:r>
          </w:p>
        </w:tc>
        <w:tc>
          <w:tcPr>
            <w:tcW w:w="4009" w:type="dxa"/>
            <w:vAlign w:val="center"/>
          </w:tcPr>
          <w:p w14:paraId="65A9B12D" w14:textId="77777777" w:rsidR="00C824DE" w:rsidRPr="003E014D" w:rsidRDefault="00C824DE" w:rsidP="003E014D">
            <w:pPr>
              <w:widowControl/>
              <w:spacing w:line="276" w:lineRule="auto"/>
              <w:ind w:firstLine="420"/>
              <w:jc w:val="left"/>
              <w:rPr>
                <w:rFonts w:ascii="Times New Roman" w:hAnsi="Times New Roman"/>
                <w:kern w:val="0"/>
                <w:szCs w:val="21"/>
              </w:rPr>
            </w:pPr>
            <w:r w:rsidRPr="003E014D">
              <w:rPr>
                <w:rFonts w:ascii="Times New Roman" w:hAnsi="Times New Roman"/>
                <w:kern w:val="0"/>
                <w:szCs w:val="21"/>
              </w:rPr>
              <w:t>0.14 × 0.12 × 0.11</w:t>
            </w:r>
          </w:p>
        </w:tc>
      </w:tr>
      <w:tr w:rsidR="00C824DE" w:rsidRPr="003E014D" w14:paraId="65A9B131" w14:textId="77777777" w:rsidTr="008E385E">
        <w:trPr>
          <w:jc w:val="center"/>
        </w:trPr>
        <w:tc>
          <w:tcPr>
            <w:tcW w:w="3373" w:type="dxa"/>
          </w:tcPr>
          <w:p w14:paraId="65A9B12F" w14:textId="77777777" w:rsidR="00C824DE" w:rsidRPr="003E014D" w:rsidRDefault="00C824DE" w:rsidP="003E014D">
            <w:pPr>
              <w:spacing w:line="276" w:lineRule="auto"/>
              <w:rPr>
                <w:rFonts w:ascii="Times New Roman" w:hAnsi="Times New Roman"/>
                <w:szCs w:val="21"/>
              </w:rPr>
            </w:pPr>
            <w:r w:rsidRPr="003E014D">
              <w:rPr>
                <w:rFonts w:ascii="Times New Roman" w:hAnsi="Times New Roman"/>
                <w:szCs w:val="21"/>
              </w:rPr>
              <w:t>Color / Shape</w:t>
            </w:r>
          </w:p>
        </w:tc>
        <w:tc>
          <w:tcPr>
            <w:tcW w:w="4009" w:type="dxa"/>
            <w:vAlign w:val="center"/>
          </w:tcPr>
          <w:p w14:paraId="65A9B130" w14:textId="77777777" w:rsidR="00C824DE" w:rsidRPr="003E014D" w:rsidRDefault="00C824DE" w:rsidP="003E014D">
            <w:pPr>
              <w:widowControl/>
              <w:spacing w:line="276" w:lineRule="auto"/>
              <w:ind w:firstLine="420"/>
              <w:jc w:val="left"/>
              <w:rPr>
                <w:rFonts w:ascii="Times New Roman" w:hAnsi="Times New Roman"/>
                <w:kern w:val="0"/>
                <w:szCs w:val="21"/>
              </w:rPr>
            </w:pPr>
            <w:proofErr w:type="spellStart"/>
            <w:r w:rsidRPr="003E014D">
              <w:rPr>
                <w:rFonts w:ascii="Times New Roman" w:hAnsi="Times New Roman"/>
                <w:kern w:val="0"/>
                <w:szCs w:val="21"/>
              </w:rPr>
              <w:t>MoK</w:t>
            </w:r>
            <w:proofErr w:type="spellEnd"/>
            <w:r w:rsidRPr="003E014D">
              <w:rPr>
                <w:rFonts w:ascii="Times New Roman" w:hAnsi="Times New Roman"/>
                <w:kern w:val="0"/>
                <w:szCs w:val="21"/>
              </w:rPr>
              <w:t>α (λ = 0.71073)</w:t>
            </w:r>
          </w:p>
        </w:tc>
      </w:tr>
      <w:tr w:rsidR="00C824DE" w:rsidRPr="003E014D" w14:paraId="65A9B134" w14:textId="77777777" w:rsidTr="008E385E">
        <w:trPr>
          <w:jc w:val="center"/>
        </w:trPr>
        <w:tc>
          <w:tcPr>
            <w:tcW w:w="3373" w:type="dxa"/>
          </w:tcPr>
          <w:p w14:paraId="65A9B132" w14:textId="77777777" w:rsidR="00C824DE" w:rsidRPr="003E014D" w:rsidRDefault="00C824DE" w:rsidP="003E014D">
            <w:pPr>
              <w:spacing w:line="276" w:lineRule="auto"/>
              <w:rPr>
                <w:rFonts w:ascii="Times New Roman" w:hAnsi="Times New Roman"/>
                <w:szCs w:val="21"/>
              </w:rPr>
            </w:pPr>
            <w:r w:rsidRPr="003E014D">
              <w:rPr>
                <w:rFonts w:ascii="Times New Roman" w:hAnsi="Times New Roman"/>
                <w:szCs w:val="21"/>
              </w:rPr>
              <w:t>Temp (K)</w:t>
            </w:r>
          </w:p>
        </w:tc>
        <w:tc>
          <w:tcPr>
            <w:tcW w:w="4009" w:type="dxa"/>
            <w:vAlign w:val="center"/>
          </w:tcPr>
          <w:p w14:paraId="65A9B133" w14:textId="77777777" w:rsidR="00C824DE" w:rsidRPr="003E014D" w:rsidRDefault="00C824DE" w:rsidP="003E014D">
            <w:pPr>
              <w:widowControl/>
              <w:spacing w:line="276" w:lineRule="auto"/>
              <w:ind w:firstLine="420"/>
              <w:jc w:val="left"/>
              <w:rPr>
                <w:rFonts w:ascii="Times New Roman" w:hAnsi="Times New Roman"/>
                <w:kern w:val="0"/>
                <w:szCs w:val="21"/>
              </w:rPr>
            </w:pPr>
            <w:r w:rsidRPr="003E014D">
              <w:rPr>
                <w:rFonts w:ascii="Times New Roman" w:hAnsi="Times New Roman"/>
                <w:kern w:val="0"/>
                <w:szCs w:val="21"/>
              </w:rPr>
              <w:t>4.76 to 49.992</w:t>
            </w:r>
          </w:p>
        </w:tc>
      </w:tr>
      <w:tr w:rsidR="00C824DE" w:rsidRPr="003E014D" w14:paraId="65A9B137" w14:textId="77777777" w:rsidTr="008E385E">
        <w:trPr>
          <w:jc w:val="center"/>
        </w:trPr>
        <w:tc>
          <w:tcPr>
            <w:tcW w:w="3373" w:type="dxa"/>
          </w:tcPr>
          <w:p w14:paraId="65A9B135" w14:textId="77777777" w:rsidR="00C824DE" w:rsidRPr="003E014D" w:rsidRDefault="00C824DE" w:rsidP="003E014D">
            <w:pPr>
              <w:spacing w:line="276" w:lineRule="auto"/>
              <w:rPr>
                <w:rFonts w:ascii="Times New Roman" w:hAnsi="Times New Roman"/>
                <w:szCs w:val="21"/>
              </w:rPr>
            </w:pPr>
            <w:r w:rsidRPr="003E014D">
              <w:rPr>
                <w:rFonts w:ascii="Times New Roman" w:hAnsi="Times New Roman"/>
                <w:szCs w:val="21"/>
              </w:rPr>
              <w:t>Theta range for collection</w:t>
            </w:r>
          </w:p>
        </w:tc>
        <w:tc>
          <w:tcPr>
            <w:tcW w:w="4009" w:type="dxa"/>
            <w:vAlign w:val="center"/>
          </w:tcPr>
          <w:p w14:paraId="65A9B136" w14:textId="77777777" w:rsidR="00C824DE" w:rsidRPr="003E014D" w:rsidRDefault="00C824DE" w:rsidP="003E014D">
            <w:pPr>
              <w:widowControl/>
              <w:spacing w:line="276" w:lineRule="auto"/>
              <w:ind w:firstLine="420"/>
              <w:jc w:val="left"/>
              <w:rPr>
                <w:rFonts w:ascii="Times New Roman" w:hAnsi="Times New Roman"/>
                <w:kern w:val="0"/>
                <w:szCs w:val="21"/>
              </w:rPr>
            </w:pPr>
            <w:r w:rsidRPr="003E014D">
              <w:rPr>
                <w:rFonts w:ascii="Times New Roman" w:hAnsi="Times New Roman"/>
                <w:kern w:val="0"/>
                <w:szCs w:val="21"/>
              </w:rPr>
              <w:t>-10 ≤ h ≤ 10, -10 ≤ k ≤ 10, -14 ≤ l ≤ 16</w:t>
            </w:r>
          </w:p>
        </w:tc>
      </w:tr>
      <w:tr w:rsidR="00C824DE" w:rsidRPr="003E014D" w14:paraId="65A9B13A" w14:textId="77777777" w:rsidTr="008E385E">
        <w:trPr>
          <w:jc w:val="center"/>
        </w:trPr>
        <w:tc>
          <w:tcPr>
            <w:tcW w:w="3373" w:type="dxa"/>
          </w:tcPr>
          <w:p w14:paraId="65A9B138" w14:textId="77777777" w:rsidR="00C824DE" w:rsidRPr="003E014D" w:rsidRDefault="00C824DE" w:rsidP="003E014D">
            <w:pPr>
              <w:spacing w:line="276" w:lineRule="auto"/>
              <w:rPr>
                <w:rFonts w:ascii="Times New Roman" w:hAnsi="Times New Roman"/>
                <w:szCs w:val="21"/>
              </w:rPr>
            </w:pPr>
            <w:r w:rsidRPr="003E014D">
              <w:rPr>
                <w:rFonts w:ascii="Times New Roman" w:hAnsi="Times New Roman"/>
                <w:szCs w:val="21"/>
              </w:rPr>
              <w:t>Reflections collected</w:t>
            </w:r>
          </w:p>
        </w:tc>
        <w:tc>
          <w:tcPr>
            <w:tcW w:w="4009" w:type="dxa"/>
            <w:vAlign w:val="center"/>
          </w:tcPr>
          <w:p w14:paraId="65A9B139" w14:textId="77777777" w:rsidR="00C824DE" w:rsidRPr="003E014D" w:rsidRDefault="00C824DE" w:rsidP="003E014D">
            <w:pPr>
              <w:widowControl/>
              <w:spacing w:line="276" w:lineRule="auto"/>
              <w:ind w:firstLine="420"/>
              <w:jc w:val="left"/>
              <w:rPr>
                <w:rFonts w:ascii="Times New Roman" w:hAnsi="Times New Roman"/>
                <w:kern w:val="0"/>
                <w:szCs w:val="21"/>
              </w:rPr>
            </w:pPr>
            <w:r w:rsidRPr="003E014D">
              <w:rPr>
                <w:rFonts w:ascii="Times New Roman" w:hAnsi="Times New Roman"/>
                <w:kern w:val="0"/>
                <w:szCs w:val="21"/>
              </w:rPr>
              <w:t>6538</w:t>
            </w:r>
          </w:p>
        </w:tc>
      </w:tr>
      <w:tr w:rsidR="00C824DE" w:rsidRPr="003E014D" w14:paraId="65A9B13D" w14:textId="77777777" w:rsidTr="008E385E">
        <w:trPr>
          <w:jc w:val="center"/>
        </w:trPr>
        <w:tc>
          <w:tcPr>
            <w:tcW w:w="3373" w:type="dxa"/>
          </w:tcPr>
          <w:p w14:paraId="65A9B13B" w14:textId="77777777" w:rsidR="00C824DE" w:rsidRPr="003E014D" w:rsidRDefault="00C824DE" w:rsidP="003E014D">
            <w:pPr>
              <w:spacing w:line="276" w:lineRule="auto"/>
              <w:rPr>
                <w:rFonts w:ascii="Times New Roman" w:hAnsi="Times New Roman"/>
                <w:szCs w:val="21"/>
              </w:rPr>
            </w:pPr>
            <w:r w:rsidRPr="003E014D">
              <w:rPr>
                <w:rFonts w:ascii="Times New Roman" w:hAnsi="Times New Roman"/>
                <w:szCs w:val="21"/>
              </w:rPr>
              <w:t>Independent reflections</w:t>
            </w:r>
          </w:p>
        </w:tc>
        <w:tc>
          <w:tcPr>
            <w:tcW w:w="4009" w:type="dxa"/>
            <w:vAlign w:val="center"/>
          </w:tcPr>
          <w:p w14:paraId="65A9B13C" w14:textId="77777777" w:rsidR="00C824DE" w:rsidRPr="003E014D" w:rsidRDefault="00C824DE" w:rsidP="003E014D">
            <w:pPr>
              <w:widowControl/>
              <w:spacing w:line="276" w:lineRule="auto"/>
              <w:ind w:firstLine="420"/>
              <w:jc w:val="left"/>
              <w:rPr>
                <w:rFonts w:ascii="Times New Roman" w:hAnsi="Times New Roman"/>
                <w:kern w:val="0"/>
                <w:szCs w:val="21"/>
              </w:rPr>
            </w:pPr>
            <w:r w:rsidRPr="003E014D">
              <w:rPr>
                <w:rFonts w:ascii="Times New Roman" w:hAnsi="Times New Roman"/>
                <w:kern w:val="0"/>
                <w:szCs w:val="21"/>
              </w:rPr>
              <w:t>1893 [</w:t>
            </w:r>
            <w:proofErr w:type="spellStart"/>
            <w:r w:rsidRPr="003E014D">
              <w:rPr>
                <w:rFonts w:ascii="Times New Roman" w:hAnsi="Times New Roman"/>
                <w:kern w:val="0"/>
                <w:szCs w:val="21"/>
              </w:rPr>
              <w:t>R</w:t>
            </w:r>
            <w:r w:rsidRPr="003E014D">
              <w:rPr>
                <w:rFonts w:ascii="Times New Roman" w:hAnsi="Times New Roman"/>
                <w:kern w:val="0"/>
                <w:szCs w:val="21"/>
                <w:vertAlign w:val="subscript"/>
              </w:rPr>
              <w:t>int</w:t>
            </w:r>
            <w:proofErr w:type="spellEnd"/>
            <w:r w:rsidRPr="003E014D">
              <w:rPr>
                <w:rFonts w:ascii="Times New Roman" w:hAnsi="Times New Roman"/>
                <w:kern w:val="0"/>
                <w:szCs w:val="21"/>
              </w:rPr>
              <w:t xml:space="preserve"> = 0.0294, </w:t>
            </w:r>
            <w:proofErr w:type="spellStart"/>
            <w:r w:rsidRPr="003E014D">
              <w:rPr>
                <w:rFonts w:ascii="Times New Roman" w:hAnsi="Times New Roman"/>
                <w:kern w:val="0"/>
                <w:szCs w:val="21"/>
              </w:rPr>
              <w:t>R</w:t>
            </w:r>
            <w:r w:rsidRPr="003E014D">
              <w:rPr>
                <w:rFonts w:ascii="Times New Roman" w:hAnsi="Times New Roman"/>
                <w:kern w:val="0"/>
                <w:szCs w:val="21"/>
                <w:vertAlign w:val="subscript"/>
              </w:rPr>
              <w:t>sigma</w:t>
            </w:r>
            <w:proofErr w:type="spellEnd"/>
            <w:r w:rsidRPr="003E014D">
              <w:rPr>
                <w:rFonts w:ascii="Times New Roman" w:hAnsi="Times New Roman"/>
                <w:kern w:val="0"/>
                <w:szCs w:val="21"/>
              </w:rPr>
              <w:t> = 0.0282]</w:t>
            </w:r>
          </w:p>
        </w:tc>
      </w:tr>
      <w:tr w:rsidR="00C824DE" w:rsidRPr="003E014D" w14:paraId="65A9B140" w14:textId="77777777" w:rsidTr="008E385E">
        <w:trPr>
          <w:jc w:val="center"/>
        </w:trPr>
        <w:tc>
          <w:tcPr>
            <w:tcW w:w="3373" w:type="dxa"/>
          </w:tcPr>
          <w:p w14:paraId="65A9B13E" w14:textId="77777777" w:rsidR="00C824DE" w:rsidRPr="003E014D" w:rsidRDefault="00C824DE" w:rsidP="003E014D">
            <w:pPr>
              <w:spacing w:line="276" w:lineRule="auto"/>
              <w:rPr>
                <w:rFonts w:ascii="Times New Roman" w:hAnsi="Times New Roman"/>
                <w:szCs w:val="21"/>
              </w:rPr>
            </w:pPr>
            <w:r w:rsidRPr="003E014D">
              <w:rPr>
                <w:rFonts w:ascii="Times New Roman" w:hAnsi="Times New Roman"/>
                <w:szCs w:val="21"/>
              </w:rPr>
              <w:t>Data/restraints/parameters</w:t>
            </w:r>
          </w:p>
        </w:tc>
        <w:tc>
          <w:tcPr>
            <w:tcW w:w="4009" w:type="dxa"/>
            <w:vAlign w:val="center"/>
          </w:tcPr>
          <w:p w14:paraId="65A9B13F" w14:textId="77777777" w:rsidR="00C824DE" w:rsidRPr="003E014D" w:rsidRDefault="00C824DE" w:rsidP="003E014D">
            <w:pPr>
              <w:widowControl/>
              <w:spacing w:line="276" w:lineRule="auto"/>
              <w:ind w:firstLine="420"/>
              <w:jc w:val="left"/>
              <w:rPr>
                <w:rFonts w:ascii="Times New Roman" w:hAnsi="Times New Roman"/>
                <w:kern w:val="0"/>
                <w:szCs w:val="21"/>
              </w:rPr>
            </w:pPr>
            <w:r w:rsidRPr="003E014D">
              <w:rPr>
                <w:rFonts w:ascii="Times New Roman" w:hAnsi="Times New Roman"/>
                <w:kern w:val="0"/>
                <w:szCs w:val="21"/>
              </w:rPr>
              <w:t>1893/0/138</w:t>
            </w:r>
          </w:p>
        </w:tc>
      </w:tr>
      <w:tr w:rsidR="00C824DE" w:rsidRPr="003E014D" w14:paraId="65A9B143" w14:textId="77777777" w:rsidTr="008E385E">
        <w:trPr>
          <w:jc w:val="center"/>
        </w:trPr>
        <w:tc>
          <w:tcPr>
            <w:tcW w:w="3373" w:type="dxa"/>
          </w:tcPr>
          <w:p w14:paraId="65A9B141" w14:textId="77777777" w:rsidR="00C824DE" w:rsidRPr="003E014D" w:rsidRDefault="00C824DE" w:rsidP="003E014D">
            <w:pPr>
              <w:spacing w:line="276" w:lineRule="auto"/>
              <w:rPr>
                <w:rFonts w:ascii="Times New Roman" w:hAnsi="Times New Roman"/>
                <w:szCs w:val="21"/>
              </w:rPr>
            </w:pPr>
            <w:r w:rsidRPr="003E014D">
              <w:rPr>
                <w:rFonts w:ascii="Times New Roman" w:hAnsi="Times New Roman"/>
                <w:szCs w:val="21"/>
              </w:rPr>
              <w:t>Goodness of fit on F</w:t>
            </w:r>
            <w:r w:rsidRPr="003E014D">
              <w:rPr>
                <w:rFonts w:ascii="Times New Roman" w:hAnsi="Times New Roman"/>
                <w:szCs w:val="21"/>
                <w:vertAlign w:val="superscript"/>
              </w:rPr>
              <w:t>2</w:t>
            </w:r>
          </w:p>
        </w:tc>
        <w:tc>
          <w:tcPr>
            <w:tcW w:w="4009" w:type="dxa"/>
            <w:vAlign w:val="center"/>
          </w:tcPr>
          <w:p w14:paraId="65A9B142" w14:textId="77777777" w:rsidR="00C824DE" w:rsidRPr="003E014D" w:rsidRDefault="00C824DE" w:rsidP="003E014D">
            <w:pPr>
              <w:widowControl/>
              <w:spacing w:line="276" w:lineRule="auto"/>
              <w:ind w:firstLine="420"/>
              <w:jc w:val="left"/>
              <w:rPr>
                <w:rFonts w:ascii="Times New Roman" w:hAnsi="Times New Roman"/>
                <w:kern w:val="0"/>
                <w:szCs w:val="21"/>
              </w:rPr>
            </w:pPr>
            <w:r w:rsidRPr="003E014D">
              <w:rPr>
                <w:rFonts w:ascii="Times New Roman" w:hAnsi="Times New Roman"/>
                <w:kern w:val="0"/>
                <w:szCs w:val="21"/>
              </w:rPr>
              <w:t>1.086</w:t>
            </w:r>
          </w:p>
        </w:tc>
      </w:tr>
      <w:tr w:rsidR="00C824DE" w:rsidRPr="003E014D" w14:paraId="65A9B146" w14:textId="77777777" w:rsidTr="008E385E">
        <w:trPr>
          <w:jc w:val="center"/>
        </w:trPr>
        <w:tc>
          <w:tcPr>
            <w:tcW w:w="3373" w:type="dxa"/>
          </w:tcPr>
          <w:p w14:paraId="65A9B144" w14:textId="77777777" w:rsidR="00C824DE" w:rsidRPr="003E014D" w:rsidRDefault="00C824DE" w:rsidP="003E014D">
            <w:pPr>
              <w:spacing w:line="276" w:lineRule="auto"/>
              <w:rPr>
                <w:rFonts w:ascii="Times New Roman" w:hAnsi="Times New Roman"/>
                <w:szCs w:val="21"/>
              </w:rPr>
            </w:pPr>
            <w:r w:rsidRPr="003E014D">
              <w:rPr>
                <w:rFonts w:ascii="Times New Roman" w:hAnsi="Times New Roman"/>
                <w:szCs w:val="21"/>
              </w:rPr>
              <w:t>Final R indices [I &gt; 2σ(I)]</w:t>
            </w:r>
          </w:p>
        </w:tc>
        <w:tc>
          <w:tcPr>
            <w:tcW w:w="4009" w:type="dxa"/>
            <w:vAlign w:val="center"/>
          </w:tcPr>
          <w:p w14:paraId="65A9B145" w14:textId="77777777" w:rsidR="00C824DE" w:rsidRPr="003E014D" w:rsidRDefault="00C824DE" w:rsidP="003E014D">
            <w:pPr>
              <w:widowControl/>
              <w:spacing w:line="276" w:lineRule="auto"/>
              <w:ind w:firstLine="420"/>
              <w:jc w:val="left"/>
              <w:rPr>
                <w:rFonts w:ascii="Times New Roman" w:hAnsi="Times New Roman"/>
                <w:kern w:val="0"/>
                <w:szCs w:val="21"/>
              </w:rPr>
            </w:pPr>
            <w:r w:rsidRPr="003E014D">
              <w:rPr>
                <w:rFonts w:ascii="Times New Roman" w:hAnsi="Times New Roman"/>
                <w:kern w:val="0"/>
                <w:szCs w:val="21"/>
              </w:rPr>
              <w:t>R</w:t>
            </w:r>
            <w:r w:rsidRPr="003E014D">
              <w:rPr>
                <w:rFonts w:ascii="Times New Roman" w:hAnsi="Times New Roman"/>
                <w:kern w:val="0"/>
                <w:szCs w:val="21"/>
                <w:vertAlign w:val="subscript"/>
              </w:rPr>
              <w:t>1</w:t>
            </w:r>
            <w:r w:rsidRPr="003E014D">
              <w:rPr>
                <w:rFonts w:ascii="Times New Roman" w:hAnsi="Times New Roman"/>
                <w:kern w:val="0"/>
                <w:szCs w:val="21"/>
              </w:rPr>
              <w:t> = 0.0400, wR</w:t>
            </w:r>
            <w:r w:rsidRPr="003E014D">
              <w:rPr>
                <w:rFonts w:ascii="Times New Roman" w:hAnsi="Times New Roman"/>
                <w:kern w:val="0"/>
                <w:szCs w:val="21"/>
                <w:vertAlign w:val="subscript"/>
              </w:rPr>
              <w:t>2</w:t>
            </w:r>
            <w:r w:rsidRPr="003E014D">
              <w:rPr>
                <w:rFonts w:ascii="Times New Roman" w:hAnsi="Times New Roman"/>
                <w:kern w:val="0"/>
                <w:szCs w:val="21"/>
              </w:rPr>
              <w:t> = 0.1068</w:t>
            </w:r>
          </w:p>
        </w:tc>
      </w:tr>
      <w:tr w:rsidR="00C824DE" w:rsidRPr="003E014D" w14:paraId="65A9B149" w14:textId="77777777" w:rsidTr="008E385E">
        <w:trPr>
          <w:jc w:val="center"/>
        </w:trPr>
        <w:tc>
          <w:tcPr>
            <w:tcW w:w="3373" w:type="dxa"/>
          </w:tcPr>
          <w:p w14:paraId="65A9B147" w14:textId="77777777" w:rsidR="00C824DE" w:rsidRPr="003E014D" w:rsidRDefault="00C824DE" w:rsidP="003E014D">
            <w:pPr>
              <w:spacing w:line="276" w:lineRule="auto"/>
              <w:rPr>
                <w:rFonts w:ascii="Times New Roman" w:hAnsi="Times New Roman"/>
                <w:szCs w:val="21"/>
              </w:rPr>
            </w:pPr>
            <w:r w:rsidRPr="003E014D">
              <w:rPr>
                <w:rFonts w:ascii="Times New Roman" w:hAnsi="Times New Roman"/>
                <w:szCs w:val="21"/>
              </w:rPr>
              <w:t>R indices (all data)</w:t>
            </w:r>
          </w:p>
        </w:tc>
        <w:tc>
          <w:tcPr>
            <w:tcW w:w="4009" w:type="dxa"/>
            <w:vAlign w:val="center"/>
          </w:tcPr>
          <w:p w14:paraId="65A9B148" w14:textId="77777777" w:rsidR="00C824DE" w:rsidRPr="003E014D" w:rsidRDefault="00C824DE" w:rsidP="003E014D">
            <w:pPr>
              <w:widowControl/>
              <w:spacing w:line="276" w:lineRule="auto"/>
              <w:ind w:firstLine="420"/>
              <w:jc w:val="left"/>
              <w:rPr>
                <w:rFonts w:ascii="Times New Roman" w:hAnsi="Times New Roman"/>
                <w:kern w:val="0"/>
                <w:szCs w:val="21"/>
              </w:rPr>
            </w:pPr>
            <w:r w:rsidRPr="003E014D">
              <w:rPr>
                <w:rFonts w:ascii="Times New Roman" w:hAnsi="Times New Roman"/>
                <w:kern w:val="0"/>
                <w:szCs w:val="21"/>
              </w:rPr>
              <w:t>R</w:t>
            </w:r>
            <w:r w:rsidRPr="003E014D">
              <w:rPr>
                <w:rFonts w:ascii="Times New Roman" w:hAnsi="Times New Roman"/>
                <w:kern w:val="0"/>
                <w:szCs w:val="21"/>
                <w:vertAlign w:val="subscript"/>
              </w:rPr>
              <w:t>1</w:t>
            </w:r>
            <w:r w:rsidRPr="003E014D">
              <w:rPr>
                <w:rFonts w:ascii="Times New Roman" w:hAnsi="Times New Roman"/>
                <w:kern w:val="0"/>
                <w:szCs w:val="21"/>
              </w:rPr>
              <w:t> = 0.0428, wR</w:t>
            </w:r>
            <w:r w:rsidRPr="003E014D">
              <w:rPr>
                <w:rFonts w:ascii="Times New Roman" w:hAnsi="Times New Roman"/>
                <w:kern w:val="0"/>
                <w:szCs w:val="21"/>
                <w:vertAlign w:val="subscript"/>
              </w:rPr>
              <w:t>2</w:t>
            </w:r>
            <w:r w:rsidRPr="003E014D">
              <w:rPr>
                <w:rFonts w:ascii="Times New Roman" w:hAnsi="Times New Roman"/>
                <w:kern w:val="0"/>
                <w:szCs w:val="21"/>
              </w:rPr>
              <w:t> = 0.1093</w:t>
            </w:r>
          </w:p>
        </w:tc>
      </w:tr>
      <w:tr w:rsidR="00C824DE" w:rsidRPr="003E014D" w14:paraId="65A9B14C" w14:textId="77777777" w:rsidTr="008E385E">
        <w:trPr>
          <w:jc w:val="center"/>
        </w:trPr>
        <w:tc>
          <w:tcPr>
            <w:tcW w:w="3373" w:type="dxa"/>
          </w:tcPr>
          <w:p w14:paraId="65A9B14A" w14:textId="77777777" w:rsidR="00C824DE" w:rsidRPr="003E014D" w:rsidRDefault="00C824DE" w:rsidP="003E014D">
            <w:pPr>
              <w:spacing w:line="276" w:lineRule="auto"/>
              <w:rPr>
                <w:rFonts w:ascii="Times New Roman" w:hAnsi="Times New Roman"/>
                <w:szCs w:val="21"/>
              </w:rPr>
            </w:pPr>
            <w:r w:rsidRPr="003E014D">
              <w:rPr>
                <w:rFonts w:ascii="Times New Roman" w:hAnsi="Times New Roman"/>
                <w:szCs w:val="21"/>
              </w:rPr>
              <w:t>Largest difference peak/hole</w:t>
            </w:r>
          </w:p>
        </w:tc>
        <w:tc>
          <w:tcPr>
            <w:tcW w:w="4009" w:type="dxa"/>
            <w:vAlign w:val="center"/>
          </w:tcPr>
          <w:p w14:paraId="65A9B14B" w14:textId="77777777" w:rsidR="00C824DE" w:rsidRPr="003E014D" w:rsidRDefault="00C824DE" w:rsidP="003E014D">
            <w:pPr>
              <w:widowControl/>
              <w:spacing w:line="276" w:lineRule="auto"/>
              <w:ind w:firstLine="420"/>
              <w:jc w:val="left"/>
              <w:rPr>
                <w:rFonts w:ascii="Times New Roman" w:hAnsi="Times New Roman"/>
                <w:kern w:val="0"/>
                <w:szCs w:val="21"/>
              </w:rPr>
            </w:pPr>
            <w:r w:rsidRPr="003E014D">
              <w:rPr>
                <w:rFonts w:ascii="Times New Roman" w:hAnsi="Times New Roman"/>
                <w:kern w:val="0"/>
                <w:szCs w:val="21"/>
              </w:rPr>
              <w:t>0.89/-0.82</w:t>
            </w:r>
          </w:p>
        </w:tc>
      </w:tr>
    </w:tbl>
    <w:p w14:paraId="65A9B14D" w14:textId="77777777" w:rsidR="00403FBC" w:rsidRDefault="00403FBC" w:rsidP="00A505CB">
      <w:pPr>
        <w:widowControl/>
        <w:autoSpaceDE w:val="0"/>
        <w:autoSpaceDN w:val="0"/>
        <w:adjustRightInd w:val="0"/>
        <w:jc w:val="center"/>
      </w:pPr>
    </w:p>
    <w:p w14:paraId="65A9B14E" w14:textId="77777777" w:rsidR="003E014D" w:rsidRDefault="003E014D" w:rsidP="00A505CB">
      <w:pPr>
        <w:widowControl/>
        <w:autoSpaceDE w:val="0"/>
        <w:autoSpaceDN w:val="0"/>
        <w:adjustRightInd w:val="0"/>
        <w:jc w:val="center"/>
      </w:pPr>
    </w:p>
    <w:p w14:paraId="65A9B14F" w14:textId="77777777" w:rsidR="003E014D" w:rsidRDefault="003E014D" w:rsidP="00A505CB">
      <w:pPr>
        <w:widowControl/>
        <w:autoSpaceDE w:val="0"/>
        <w:autoSpaceDN w:val="0"/>
        <w:adjustRightInd w:val="0"/>
        <w:jc w:val="center"/>
      </w:pPr>
    </w:p>
    <w:p w14:paraId="65A9B150" w14:textId="77777777" w:rsidR="008E385E" w:rsidRPr="0042623E" w:rsidRDefault="008E385E" w:rsidP="008E385E">
      <w:pPr>
        <w:widowControl/>
        <w:spacing w:before="100" w:beforeAutospacing="1" w:after="100" w:afterAutospacing="1"/>
        <w:jc w:val="left"/>
        <w:rPr>
          <w:rFonts w:ascii="Times New Roman" w:hAnsi="Times New Roman"/>
          <w:color w:val="000000"/>
          <w:kern w:val="0"/>
          <w:szCs w:val="21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49"/>
        <w:gridCol w:w="1050"/>
        <w:gridCol w:w="1417"/>
        <w:gridCol w:w="284"/>
        <w:gridCol w:w="992"/>
        <w:gridCol w:w="850"/>
        <w:gridCol w:w="1276"/>
      </w:tblGrid>
      <w:tr w:rsidR="008E385E" w:rsidRPr="00584C33" w14:paraId="65A9B152" w14:textId="77777777" w:rsidTr="00E117C4">
        <w:trPr>
          <w:jc w:val="center"/>
        </w:trPr>
        <w:tc>
          <w:tcPr>
            <w:tcW w:w="7118" w:type="dxa"/>
            <w:gridSpan w:val="7"/>
            <w:tcBorders>
              <w:top w:val="nil"/>
              <w:left w:val="nil"/>
              <w:right w:val="nil"/>
            </w:tcBorders>
            <w:vAlign w:val="center"/>
            <w:hideMark/>
          </w:tcPr>
          <w:p w14:paraId="65A9B151" w14:textId="77F19C9E" w:rsidR="008E385E" w:rsidRPr="00584C33" w:rsidRDefault="008E385E" w:rsidP="00E117C4">
            <w:pPr>
              <w:widowControl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584C33">
              <w:rPr>
                <w:rFonts w:ascii="Times New Roman" w:hAnsi="Times New Roman"/>
                <w:b/>
                <w:bCs/>
                <w:kern w:val="0"/>
                <w:sz w:val="24"/>
                <w:szCs w:val="24"/>
              </w:rPr>
              <w:t xml:space="preserve">Table </w:t>
            </w:r>
            <w:r w:rsidR="00E117C4" w:rsidRPr="00584C33">
              <w:rPr>
                <w:rFonts w:ascii="Times New Roman" w:hAnsi="Times New Roman" w:hint="eastAsia"/>
                <w:b/>
                <w:bCs/>
                <w:kern w:val="0"/>
                <w:sz w:val="24"/>
                <w:szCs w:val="24"/>
              </w:rPr>
              <w:t>S</w:t>
            </w:r>
            <w:r w:rsidR="00584C33" w:rsidRPr="00584C33">
              <w:rPr>
                <w:rFonts w:ascii="Times New Roman" w:hAnsi="Times New Roman"/>
                <w:b/>
                <w:bCs/>
                <w:kern w:val="0"/>
                <w:sz w:val="24"/>
                <w:szCs w:val="24"/>
              </w:rPr>
              <w:t xml:space="preserve"> </w:t>
            </w:r>
            <w:r w:rsidR="00E117C4" w:rsidRPr="00584C33">
              <w:rPr>
                <w:rFonts w:ascii="Times New Roman" w:hAnsi="Times New Roman" w:hint="eastAsia"/>
                <w:b/>
                <w:bCs/>
                <w:kern w:val="0"/>
                <w:sz w:val="24"/>
                <w:szCs w:val="24"/>
              </w:rPr>
              <w:t>2</w:t>
            </w:r>
            <w:r w:rsidRPr="00584C33">
              <w:rPr>
                <w:rFonts w:ascii="Times New Roman" w:hAnsi="Times New Roman"/>
                <w:kern w:val="0"/>
                <w:sz w:val="24"/>
                <w:szCs w:val="24"/>
              </w:rPr>
              <w:t xml:space="preserve"> Bond Lengths for </w:t>
            </w:r>
            <w:r w:rsidR="008235D5" w:rsidRPr="00584C33">
              <w:rPr>
                <w:rFonts w:ascii="Times New Roman" w:hAnsi="Times New Roman" w:hint="eastAsia"/>
                <w:b/>
                <w:bCs/>
                <w:kern w:val="0"/>
                <w:sz w:val="24"/>
                <w:szCs w:val="24"/>
              </w:rPr>
              <w:t>3a</w:t>
            </w:r>
            <w:r w:rsidRPr="00584C33">
              <w:rPr>
                <w:rFonts w:ascii="Times New Roman" w:hAnsi="Times New Roman"/>
                <w:kern w:val="0"/>
                <w:sz w:val="24"/>
                <w:szCs w:val="24"/>
              </w:rPr>
              <w:t>.</w:t>
            </w:r>
          </w:p>
        </w:tc>
      </w:tr>
      <w:tr w:rsidR="008E385E" w:rsidRPr="008235D5" w14:paraId="65A9B15A" w14:textId="77777777" w:rsidTr="00E117C4">
        <w:trPr>
          <w:jc w:val="center"/>
        </w:trPr>
        <w:tc>
          <w:tcPr>
            <w:tcW w:w="1249" w:type="dxa"/>
            <w:tcBorders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65A9B153" w14:textId="77777777" w:rsidR="008E385E" w:rsidRPr="008235D5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8235D5">
              <w:rPr>
                <w:rFonts w:ascii="Times New Roman" w:hAnsi="Times New Roman"/>
                <w:kern w:val="0"/>
                <w:szCs w:val="21"/>
              </w:rPr>
              <w:t>Atom</w:t>
            </w:r>
          </w:p>
        </w:tc>
        <w:tc>
          <w:tcPr>
            <w:tcW w:w="1050" w:type="dxa"/>
            <w:tcBorders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65A9B154" w14:textId="77777777" w:rsidR="008E385E" w:rsidRPr="008235D5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8235D5">
              <w:rPr>
                <w:rFonts w:ascii="Times New Roman" w:hAnsi="Times New Roman"/>
                <w:kern w:val="0"/>
                <w:szCs w:val="21"/>
              </w:rPr>
              <w:t>Atom</w:t>
            </w:r>
          </w:p>
        </w:tc>
        <w:tc>
          <w:tcPr>
            <w:tcW w:w="1417" w:type="dxa"/>
            <w:tcBorders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65A9B155" w14:textId="77777777" w:rsidR="008E385E" w:rsidRPr="008235D5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8235D5">
              <w:rPr>
                <w:rFonts w:ascii="Times New Roman" w:hAnsi="Times New Roman"/>
                <w:kern w:val="0"/>
                <w:szCs w:val="21"/>
              </w:rPr>
              <w:t>Length/Å</w:t>
            </w:r>
          </w:p>
        </w:tc>
        <w:tc>
          <w:tcPr>
            <w:tcW w:w="284" w:type="dxa"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A9B156" w14:textId="77777777" w:rsidR="008E385E" w:rsidRPr="008235D5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</w:p>
        </w:tc>
        <w:tc>
          <w:tcPr>
            <w:tcW w:w="992" w:type="dxa"/>
            <w:tcBorders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65A9B157" w14:textId="77777777" w:rsidR="008E385E" w:rsidRPr="008235D5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8235D5">
              <w:rPr>
                <w:rFonts w:ascii="Times New Roman" w:hAnsi="Times New Roman"/>
                <w:kern w:val="0"/>
                <w:szCs w:val="21"/>
              </w:rPr>
              <w:t>Atom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65A9B158" w14:textId="77777777" w:rsidR="008E385E" w:rsidRPr="008235D5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8235D5">
              <w:rPr>
                <w:rFonts w:ascii="Times New Roman" w:hAnsi="Times New Roman"/>
                <w:kern w:val="0"/>
                <w:szCs w:val="21"/>
              </w:rPr>
              <w:t>Atom</w:t>
            </w:r>
          </w:p>
        </w:tc>
        <w:tc>
          <w:tcPr>
            <w:tcW w:w="1276" w:type="dxa"/>
            <w:tcBorders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65A9B159" w14:textId="77777777" w:rsidR="008E385E" w:rsidRPr="008235D5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8235D5">
              <w:rPr>
                <w:rFonts w:ascii="Times New Roman" w:hAnsi="Times New Roman"/>
                <w:kern w:val="0"/>
                <w:szCs w:val="21"/>
              </w:rPr>
              <w:t>Length/Å</w:t>
            </w:r>
          </w:p>
        </w:tc>
      </w:tr>
      <w:tr w:rsidR="008E385E" w:rsidRPr="0042623E" w14:paraId="65A9B162" w14:textId="77777777" w:rsidTr="00E117C4">
        <w:trPr>
          <w:jc w:val="center"/>
        </w:trPr>
        <w:tc>
          <w:tcPr>
            <w:tcW w:w="1249" w:type="dxa"/>
            <w:tcBorders>
              <w:left w:val="nil"/>
              <w:bottom w:val="nil"/>
              <w:right w:val="nil"/>
            </w:tcBorders>
            <w:noWrap/>
            <w:vAlign w:val="center"/>
            <w:hideMark/>
          </w:tcPr>
          <w:p w14:paraId="65A9B15B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S1</w:t>
            </w:r>
          </w:p>
        </w:tc>
        <w:tc>
          <w:tcPr>
            <w:tcW w:w="1050" w:type="dxa"/>
            <w:tcBorders>
              <w:left w:val="nil"/>
              <w:bottom w:val="nil"/>
              <w:right w:val="nil"/>
            </w:tcBorders>
            <w:noWrap/>
            <w:vAlign w:val="center"/>
            <w:hideMark/>
          </w:tcPr>
          <w:p w14:paraId="65A9B15C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O2</w:t>
            </w:r>
          </w:p>
        </w:tc>
        <w:tc>
          <w:tcPr>
            <w:tcW w:w="1417" w:type="dxa"/>
            <w:tcBorders>
              <w:left w:val="nil"/>
              <w:bottom w:val="nil"/>
              <w:right w:val="nil"/>
            </w:tcBorders>
            <w:vAlign w:val="center"/>
            <w:hideMark/>
          </w:tcPr>
          <w:p w14:paraId="65A9B15D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.4287(15)</w:t>
            </w:r>
          </w:p>
        </w:tc>
        <w:tc>
          <w:tcPr>
            <w:tcW w:w="284" w:type="dxa"/>
            <w:tcBorders>
              <w:left w:val="nil"/>
              <w:bottom w:val="nil"/>
            </w:tcBorders>
            <w:vAlign w:val="center"/>
            <w:hideMark/>
          </w:tcPr>
          <w:p w14:paraId="65A9B15E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</w:p>
        </w:tc>
        <w:tc>
          <w:tcPr>
            <w:tcW w:w="992" w:type="dxa"/>
            <w:tcBorders>
              <w:bottom w:val="nil"/>
              <w:right w:val="nil"/>
            </w:tcBorders>
            <w:noWrap/>
            <w:vAlign w:val="center"/>
            <w:hideMark/>
          </w:tcPr>
          <w:p w14:paraId="65A9B15F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N3</w:t>
            </w:r>
          </w:p>
        </w:tc>
        <w:tc>
          <w:tcPr>
            <w:tcW w:w="850" w:type="dxa"/>
            <w:tcBorders>
              <w:left w:val="nil"/>
              <w:bottom w:val="nil"/>
              <w:right w:val="nil"/>
            </w:tcBorders>
            <w:noWrap/>
            <w:vAlign w:val="center"/>
            <w:hideMark/>
          </w:tcPr>
          <w:p w14:paraId="65A9B160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8</w:t>
            </w:r>
          </w:p>
        </w:tc>
        <w:tc>
          <w:tcPr>
            <w:tcW w:w="1276" w:type="dxa"/>
            <w:tcBorders>
              <w:left w:val="nil"/>
              <w:bottom w:val="nil"/>
              <w:right w:val="nil"/>
            </w:tcBorders>
            <w:vAlign w:val="center"/>
            <w:hideMark/>
          </w:tcPr>
          <w:p w14:paraId="65A9B161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.463(3)</w:t>
            </w:r>
          </w:p>
        </w:tc>
      </w:tr>
      <w:tr w:rsidR="008E385E" w:rsidRPr="0042623E" w14:paraId="65A9B16A" w14:textId="77777777" w:rsidTr="00E117C4">
        <w:trPr>
          <w:jc w:val="center"/>
        </w:trPr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5A9B163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S1</w:t>
            </w:r>
          </w:p>
        </w:tc>
        <w:tc>
          <w:tcPr>
            <w:tcW w:w="105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5A9B164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O1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5A9B165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.4362(15)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</w:tcBorders>
            <w:vAlign w:val="center"/>
            <w:hideMark/>
          </w:tcPr>
          <w:p w14:paraId="65A9B166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</w:p>
        </w:tc>
        <w:tc>
          <w:tcPr>
            <w:tcW w:w="992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65A9B167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5A9B168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5A9B169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.391(3)</w:t>
            </w:r>
          </w:p>
        </w:tc>
      </w:tr>
      <w:tr w:rsidR="008E385E" w:rsidRPr="0042623E" w14:paraId="65A9B172" w14:textId="77777777" w:rsidTr="00E117C4">
        <w:trPr>
          <w:jc w:val="center"/>
        </w:trPr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5A9B16B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S1</w:t>
            </w:r>
          </w:p>
        </w:tc>
        <w:tc>
          <w:tcPr>
            <w:tcW w:w="105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5A9B16C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N1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5A9B16D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.6387(18)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</w:tcBorders>
            <w:vAlign w:val="center"/>
            <w:hideMark/>
          </w:tcPr>
          <w:p w14:paraId="65A9B16E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</w:p>
        </w:tc>
        <w:tc>
          <w:tcPr>
            <w:tcW w:w="992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65A9B16F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5A9B170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5A9B171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.390(3)</w:t>
            </w:r>
          </w:p>
        </w:tc>
      </w:tr>
      <w:tr w:rsidR="008E385E" w:rsidRPr="0042623E" w14:paraId="65A9B17A" w14:textId="77777777" w:rsidTr="00E117C4">
        <w:trPr>
          <w:jc w:val="center"/>
        </w:trPr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5A9B173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S1</w:t>
            </w:r>
          </w:p>
        </w:tc>
        <w:tc>
          <w:tcPr>
            <w:tcW w:w="105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5A9B174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N2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5A9B175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.6259(17)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</w:tcBorders>
            <w:vAlign w:val="center"/>
            <w:hideMark/>
          </w:tcPr>
          <w:p w14:paraId="65A9B176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</w:p>
        </w:tc>
        <w:tc>
          <w:tcPr>
            <w:tcW w:w="992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65A9B177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5A9B178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5A9B179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.390(3)</w:t>
            </w:r>
          </w:p>
        </w:tc>
      </w:tr>
      <w:tr w:rsidR="008E385E" w:rsidRPr="0042623E" w14:paraId="65A9B182" w14:textId="77777777" w:rsidTr="00E117C4">
        <w:trPr>
          <w:jc w:val="center"/>
        </w:trPr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5A9B17B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N1</w:t>
            </w:r>
          </w:p>
        </w:tc>
        <w:tc>
          <w:tcPr>
            <w:tcW w:w="105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5A9B17C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1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5A9B17D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.427(3)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</w:tcBorders>
            <w:vAlign w:val="center"/>
            <w:hideMark/>
          </w:tcPr>
          <w:p w14:paraId="65A9B17E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</w:p>
        </w:tc>
        <w:tc>
          <w:tcPr>
            <w:tcW w:w="992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65A9B17F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5A9B180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5A9B181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.381(3)</w:t>
            </w:r>
          </w:p>
        </w:tc>
      </w:tr>
      <w:tr w:rsidR="008E385E" w:rsidRPr="0042623E" w14:paraId="65A9B18A" w14:textId="77777777" w:rsidTr="00E117C4">
        <w:trPr>
          <w:jc w:val="center"/>
        </w:trPr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5A9B183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N2</w:t>
            </w:r>
          </w:p>
        </w:tc>
        <w:tc>
          <w:tcPr>
            <w:tcW w:w="105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5A9B184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7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5A9B185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.316(3)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</w:tcBorders>
            <w:vAlign w:val="center"/>
            <w:hideMark/>
          </w:tcPr>
          <w:p w14:paraId="65A9B186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</w:p>
        </w:tc>
        <w:tc>
          <w:tcPr>
            <w:tcW w:w="992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65A9B187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6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5A9B188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5A9B189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.388(3)</w:t>
            </w:r>
          </w:p>
        </w:tc>
      </w:tr>
      <w:tr w:rsidR="008E385E" w:rsidRPr="0042623E" w14:paraId="65A9B192" w14:textId="77777777" w:rsidTr="00E117C4">
        <w:trPr>
          <w:jc w:val="center"/>
        </w:trPr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5A9B18B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N3</w:t>
            </w:r>
          </w:p>
        </w:tc>
        <w:tc>
          <w:tcPr>
            <w:tcW w:w="105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5A9B18C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7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5A9B18D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.309(3)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</w:tcBorders>
            <w:vAlign w:val="center"/>
            <w:hideMark/>
          </w:tcPr>
          <w:p w14:paraId="65A9B18E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</w:p>
        </w:tc>
        <w:tc>
          <w:tcPr>
            <w:tcW w:w="992" w:type="dxa"/>
            <w:tcBorders>
              <w:top w:val="nil"/>
              <w:bottom w:val="nil"/>
              <w:right w:val="nil"/>
            </w:tcBorders>
            <w:noWrap/>
            <w:vAlign w:val="center"/>
            <w:hideMark/>
          </w:tcPr>
          <w:p w14:paraId="65A9B18F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65A9B190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5A9B191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.383(3)</w:t>
            </w:r>
          </w:p>
        </w:tc>
      </w:tr>
      <w:tr w:rsidR="008E385E" w:rsidRPr="0042623E" w14:paraId="65A9B19A" w14:textId="77777777" w:rsidTr="00E117C4">
        <w:trPr>
          <w:jc w:val="center"/>
        </w:trPr>
        <w:tc>
          <w:tcPr>
            <w:tcW w:w="1249" w:type="dxa"/>
            <w:tcBorders>
              <w:top w:val="nil"/>
              <w:left w:val="nil"/>
              <w:right w:val="nil"/>
            </w:tcBorders>
            <w:noWrap/>
            <w:vAlign w:val="center"/>
            <w:hideMark/>
          </w:tcPr>
          <w:p w14:paraId="65A9B193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N3</w:t>
            </w:r>
          </w:p>
        </w:tc>
        <w:tc>
          <w:tcPr>
            <w:tcW w:w="1050" w:type="dxa"/>
            <w:tcBorders>
              <w:top w:val="nil"/>
              <w:left w:val="nil"/>
              <w:right w:val="nil"/>
            </w:tcBorders>
            <w:noWrap/>
            <w:vAlign w:val="center"/>
            <w:hideMark/>
          </w:tcPr>
          <w:p w14:paraId="65A9B194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9</w:t>
            </w:r>
          </w:p>
        </w:tc>
        <w:tc>
          <w:tcPr>
            <w:tcW w:w="1417" w:type="dxa"/>
            <w:tcBorders>
              <w:top w:val="nil"/>
              <w:left w:val="nil"/>
              <w:right w:val="nil"/>
            </w:tcBorders>
            <w:vAlign w:val="center"/>
            <w:hideMark/>
          </w:tcPr>
          <w:p w14:paraId="65A9B195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.459(3)</w:t>
            </w:r>
          </w:p>
        </w:tc>
        <w:tc>
          <w:tcPr>
            <w:tcW w:w="284" w:type="dxa"/>
            <w:tcBorders>
              <w:top w:val="nil"/>
              <w:left w:val="nil"/>
            </w:tcBorders>
            <w:vAlign w:val="center"/>
            <w:hideMark/>
          </w:tcPr>
          <w:p w14:paraId="65A9B196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</w:p>
        </w:tc>
        <w:tc>
          <w:tcPr>
            <w:tcW w:w="992" w:type="dxa"/>
            <w:tcBorders>
              <w:top w:val="nil"/>
              <w:right w:val="nil"/>
            </w:tcBorders>
            <w:noWrap/>
            <w:vAlign w:val="center"/>
            <w:hideMark/>
          </w:tcPr>
          <w:p w14:paraId="65A9B197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</w:p>
        </w:tc>
        <w:tc>
          <w:tcPr>
            <w:tcW w:w="850" w:type="dxa"/>
            <w:tcBorders>
              <w:top w:val="nil"/>
              <w:left w:val="nil"/>
              <w:right w:val="nil"/>
            </w:tcBorders>
            <w:noWrap/>
            <w:vAlign w:val="center"/>
            <w:hideMark/>
          </w:tcPr>
          <w:p w14:paraId="65A9B198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</w:p>
        </w:tc>
        <w:tc>
          <w:tcPr>
            <w:tcW w:w="1276" w:type="dxa"/>
            <w:tcBorders>
              <w:top w:val="nil"/>
              <w:left w:val="nil"/>
              <w:right w:val="nil"/>
            </w:tcBorders>
            <w:vAlign w:val="center"/>
            <w:hideMark/>
          </w:tcPr>
          <w:p w14:paraId="65A9B199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</w:p>
        </w:tc>
      </w:tr>
    </w:tbl>
    <w:p w14:paraId="65A9B19B" w14:textId="77777777" w:rsidR="008E385E" w:rsidRPr="0042623E" w:rsidRDefault="008E385E" w:rsidP="008E385E">
      <w:pPr>
        <w:widowControl/>
        <w:spacing w:before="100" w:beforeAutospacing="1" w:after="100" w:afterAutospacing="1"/>
        <w:jc w:val="left"/>
        <w:rPr>
          <w:rFonts w:ascii="Times New Roman" w:hAnsi="Times New Roman"/>
          <w:color w:val="000000"/>
          <w:kern w:val="0"/>
          <w:szCs w:val="21"/>
        </w:rPr>
      </w:pPr>
      <w:r w:rsidRPr="0042623E">
        <w:rPr>
          <w:rFonts w:ascii="Times New Roman" w:hAnsi="Times New Roman"/>
          <w:color w:val="000000"/>
          <w:kern w:val="0"/>
          <w:szCs w:val="21"/>
        </w:rPr>
        <w:t> 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38"/>
        <w:gridCol w:w="767"/>
        <w:gridCol w:w="509"/>
        <w:gridCol w:w="1920"/>
        <w:gridCol w:w="36"/>
        <w:gridCol w:w="589"/>
        <w:gridCol w:w="607"/>
        <w:gridCol w:w="509"/>
        <w:gridCol w:w="1920"/>
      </w:tblGrid>
      <w:tr w:rsidR="008E385E" w:rsidRPr="00584C33" w14:paraId="65A9B19D" w14:textId="77777777" w:rsidTr="00E117C4">
        <w:trPr>
          <w:jc w:val="center"/>
        </w:trPr>
        <w:tc>
          <w:tcPr>
            <w:tcW w:w="7395" w:type="dxa"/>
            <w:gridSpan w:val="9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65A9B19C" w14:textId="5D5109D4" w:rsidR="008E385E" w:rsidRPr="00584C33" w:rsidRDefault="008E385E" w:rsidP="00E117C4">
            <w:pPr>
              <w:widowControl/>
              <w:jc w:val="center"/>
              <w:rPr>
                <w:rFonts w:ascii="Times New Roman" w:hAnsi="Times New Roman"/>
                <w:b/>
                <w:bCs/>
                <w:kern w:val="0"/>
                <w:sz w:val="24"/>
                <w:szCs w:val="24"/>
              </w:rPr>
            </w:pPr>
            <w:r w:rsidRPr="00584C33">
              <w:rPr>
                <w:rFonts w:ascii="Times New Roman" w:hAnsi="Times New Roman"/>
                <w:b/>
                <w:bCs/>
                <w:kern w:val="0"/>
                <w:sz w:val="24"/>
                <w:szCs w:val="24"/>
              </w:rPr>
              <w:t xml:space="preserve">Table </w:t>
            </w:r>
            <w:r w:rsidR="00E117C4" w:rsidRPr="00584C33">
              <w:rPr>
                <w:rFonts w:ascii="Times New Roman" w:hAnsi="Times New Roman" w:hint="eastAsia"/>
                <w:b/>
                <w:bCs/>
                <w:kern w:val="0"/>
                <w:sz w:val="24"/>
                <w:szCs w:val="24"/>
              </w:rPr>
              <w:t>S</w:t>
            </w:r>
            <w:r w:rsidR="00584C33" w:rsidRPr="00584C33">
              <w:rPr>
                <w:rFonts w:ascii="Times New Roman" w:hAnsi="Times New Roman"/>
                <w:b/>
                <w:bCs/>
                <w:kern w:val="0"/>
                <w:sz w:val="24"/>
                <w:szCs w:val="24"/>
              </w:rPr>
              <w:t xml:space="preserve"> </w:t>
            </w:r>
            <w:r w:rsidR="00E117C4" w:rsidRPr="00584C33">
              <w:rPr>
                <w:rFonts w:ascii="Times New Roman" w:hAnsi="Times New Roman" w:hint="eastAsia"/>
                <w:b/>
                <w:bCs/>
                <w:kern w:val="0"/>
                <w:sz w:val="24"/>
                <w:szCs w:val="24"/>
              </w:rPr>
              <w:t>3</w:t>
            </w:r>
            <w:r w:rsidRPr="00584C33">
              <w:rPr>
                <w:rFonts w:ascii="Times New Roman" w:hAnsi="Times New Roman"/>
                <w:kern w:val="0"/>
                <w:sz w:val="24"/>
                <w:szCs w:val="24"/>
              </w:rPr>
              <w:t xml:space="preserve"> Bond Angles for</w:t>
            </w:r>
            <w:r w:rsidRPr="00584C33">
              <w:rPr>
                <w:rFonts w:ascii="Times New Roman" w:hAnsi="Times New Roman"/>
                <w:b/>
                <w:bCs/>
                <w:kern w:val="0"/>
                <w:sz w:val="24"/>
                <w:szCs w:val="24"/>
              </w:rPr>
              <w:t xml:space="preserve"> </w:t>
            </w:r>
            <w:r w:rsidR="008235D5" w:rsidRPr="00584C33">
              <w:rPr>
                <w:rFonts w:ascii="Times New Roman" w:hAnsi="Times New Roman" w:hint="eastAsia"/>
                <w:b/>
                <w:bCs/>
                <w:kern w:val="0"/>
                <w:sz w:val="24"/>
                <w:szCs w:val="24"/>
              </w:rPr>
              <w:t>3a</w:t>
            </w:r>
          </w:p>
        </w:tc>
      </w:tr>
      <w:tr w:rsidR="008E385E" w:rsidRPr="0042623E" w14:paraId="65A9B1A7" w14:textId="77777777" w:rsidTr="00E117C4">
        <w:trPr>
          <w:jc w:val="center"/>
        </w:trPr>
        <w:tc>
          <w:tcPr>
            <w:tcW w:w="538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14:paraId="65A9B19E" w14:textId="77777777" w:rsidR="008E385E" w:rsidRPr="008235D5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8235D5">
              <w:rPr>
                <w:rFonts w:ascii="Times New Roman" w:hAnsi="Times New Roman"/>
                <w:kern w:val="0"/>
                <w:szCs w:val="21"/>
              </w:rPr>
              <w:t>Atom</w:t>
            </w:r>
          </w:p>
        </w:tc>
        <w:tc>
          <w:tcPr>
            <w:tcW w:w="767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14:paraId="65A9B19F" w14:textId="77777777" w:rsidR="008E385E" w:rsidRPr="008235D5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8235D5">
              <w:rPr>
                <w:rFonts w:ascii="Times New Roman" w:hAnsi="Times New Roman"/>
                <w:kern w:val="0"/>
                <w:szCs w:val="21"/>
              </w:rPr>
              <w:t>Atom</w:t>
            </w:r>
          </w:p>
        </w:tc>
        <w:tc>
          <w:tcPr>
            <w:tcW w:w="509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14:paraId="65A9B1A0" w14:textId="77777777" w:rsidR="008E385E" w:rsidRPr="008235D5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8235D5">
              <w:rPr>
                <w:rFonts w:ascii="Times New Roman" w:hAnsi="Times New Roman"/>
                <w:kern w:val="0"/>
                <w:szCs w:val="21"/>
              </w:rPr>
              <w:t>Atom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A9B1A1" w14:textId="77777777" w:rsidR="008E385E" w:rsidRPr="008235D5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8235D5">
              <w:rPr>
                <w:rFonts w:ascii="Times New Roman" w:hAnsi="Times New Roman"/>
                <w:kern w:val="0"/>
                <w:szCs w:val="21"/>
              </w:rPr>
              <w:t>Angle/˚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  <w:hideMark/>
          </w:tcPr>
          <w:p w14:paraId="65A9B1A2" w14:textId="77777777" w:rsidR="008E385E" w:rsidRPr="008235D5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</w:p>
        </w:tc>
        <w:tc>
          <w:tcPr>
            <w:tcW w:w="589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14:paraId="65A9B1A3" w14:textId="77777777" w:rsidR="008E385E" w:rsidRPr="008235D5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8235D5">
              <w:rPr>
                <w:rFonts w:ascii="Times New Roman" w:hAnsi="Times New Roman"/>
                <w:kern w:val="0"/>
                <w:szCs w:val="21"/>
              </w:rPr>
              <w:t>Atom</w:t>
            </w:r>
          </w:p>
        </w:tc>
        <w:tc>
          <w:tcPr>
            <w:tcW w:w="607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14:paraId="65A9B1A4" w14:textId="77777777" w:rsidR="008E385E" w:rsidRPr="008235D5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8235D5">
              <w:rPr>
                <w:rFonts w:ascii="Times New Roman" w:hAnsi="Times New Roman"/>
                <w:kern w:val="0"/>
                <w:szCs w:val="21"/>
              </w:rPr>
              <w:t>Atom</w:t>
            </w:r>
          </w:p>
        </w:tc>
        <w:tc>
          <w:tcPr>
            <w:tcW w:w="509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14:paraId="65A9B1A5" w14:textId="77777777" w:rsidR="008E385E" w:rsidRPr="008235D5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8235D5">
              <w:rPr>
                <w:rFonts w:ascii="Times New Roman" w:hAnsi="Times New Roman"/>
                <w:kern w:val="0"/>
                <w:szCs w:val="21"/>
              </w:rPr>
              <w:t>Atom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14:paraId="65A9B1A6" w14:textId="77777777" w:rsidR="008E385E" w:rsidRPr="008235D5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8235D5">
              <w:rPr>
                <w:rFonts w:ascii="Times New Roman" w:hAnsi="Times New Roman"/>
                <w:kern w:val="0"/>
                <w:szCs w:val="21"/>
              </w:rPr>
              <w:t>Angle/˚</w:t>
            </w:r>
          </w:p>
        </w:tc>
      </w:tr>
      <w:tr w:rsidR="008E385E" w:rsidRPr="0042623E" w14:paraId="65A9B1B1" w14:textId="77777777" w:rsidTr="00E117C4">
        <w:trPr>
          <w:jc w:val="center"/>
        </w:trPr>
        <w:tc>
          <w:tcPr>
            <w:tcW w:w="538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65A9B1A8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O2</w:t>
            </w:r>
          </w:p>
        </w:tc>
        <w:tc>
          <w:tcPr>
            <w:tcW w:w="767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65A9B1A9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S1</w:t>
            </w:r>
          </w:p>
        </w:tc>
        <w:tc>
          <w:tcPr>
            <w:tcW w:w="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65A9B1AA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O1</w:t>
            </w:r>
          </w:p>
        </w:tc>
        <w:tc>
          <w:tcPr>
            <w:tcW w:w="1920" w:type="dxa"/>
            <w:tcBorders>
              <w:top w:val="single" w:sz="4" w:space="0" w:color="auto"/>
              <w:right w:val="single" w:sz="4" w:space="0" w:color="auto"/>
            </w:tcBorders>
            <w:vAlign w:val="center"/>
            <w:hideMark/>
          </w:tcPr>
          <w:p w14:paraId="65A9B1AB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18.84(9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  <w:hideMark/>
          </w:tcPr>
          <w:p w14:paraId="65A9B1AC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</w:p>
        </w:tc>
        <w:tc>
          <w:tcPr>
            <w:tcW w:w="58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65A9B1AD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9</w:t>
            </w:r>
          </w:p>
        </w:tc>
        <w:tc>
          <w:tcPr>
            <w:tcW w:w="607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65A9B1AE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N3</w:t>
            </w:r>
          </w:p>
        </w:tc>
        <w:tc>
          <w:tcPr>
            <w:tcW w:w="509" w:type="dxa"/>
            <w:tcBorders>
              <w:top w:val="single" w:sz="4" w:space="0" w:color="auto"/>
            </w:tcBorders>
            <w:noWrap/>
            <w:vAlign w:val="center"/>
            <w:hideMark/>
          </w:tcPr>
          <w:p w14:paraId="65A9B1AF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8</w:t>
            </w:r>
          </w:p>
        </w:tc>
        <w:tc>
          <w:tcPr>
            <w:tcW w:w="1920" w:type="dxa"/>
            <w:tcBorders>
              <w:top w:val="single" w:sz="4" w:space="0" w:color="auto"/>
            </w:tcBorders>
            <w:vAlign w:val="center"/>
            <w:hideMark/>
          </w:tcPr>
          <w:p w14:paraId="65A9B1B0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17.44(18)</w:t>
            </w:r>
          </w:p>
        </w:tc>
      </w:tr>
      <w:tr w:rsidR="008E385E" w:rsidRPr="0042623E" w14:paraId="65A9B1BB" w14:textId="77777777" w:rsidTr="00E117C4">
        <w:trPr>
          <w:jc w:val="center"/>
        </w:trPr>
        <w:tc>
          <w:tcPr>
            <w:tcW w:w="538" w:type="dxa"/>
            <w:noWrap/>
            <w:vAlign w:val="center"/>
            <w:hideMark/>
          </w:tcPr>
          <w:p w14:paraId="65A9B1B2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O2</w:t>
            </w:r>
          </w:p>
        </w:tc>
        <w:tc>
          <w:tcPr>
            <w:tcW w:w="767" w:type="dxa"/>
            <w:noWrap/>
            <w:vAlign w:val="center"/>
            <w:hideMark/>
          </w:tcPr>
          <w:p w14:paraId="65A9B1B3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S1</w:t>
            </w:r>
          </w:p>
        </w:tc>
        <w:tc>
          <w:tcPr>
            <w:tcW w:w="509" w:type="dxa"/>
            <w:noWrap/>
            <w:vAlign w:val="center"/>
            <w:hideMark/>
          </w:tcPr>
          <w:p w14:paraId="65A9B1B4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N1</w:t>
            </w:r>
          </w:p>
        </w:tc>
        <w:tc>
          <w:tcPr>
            <w:tcW w:w="1920" w:type="dxa"/>
            <w:tcBorders>
              <w:right w:val="single" w:sz="4" w:space="0" w:color="auto"/>
            </w:tcBorders>
            <w:vAlign w:val="center"/>
            <w:hideMark/>
          </w:tcPr>
          <w:p w14:paraId="65A9B1B5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04.13(9)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  <w:hideMark/>
          </w:tcPr>
          <w:p w14:paraId="65A9B1B6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</w:p>
        </w:tc>
        <w:tc>
          <w:tcPr>
            <w:tcW w:w="589" w:type="dxa"/>
            <w:noWrap/>
            <w:vAlign w:val="center"/>
            <w:hideMark/>
          </w:tcPr>
          <w:p w14:paraId="65A9B1B7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2</w:t>
            </w:r>
          </w:p>
        </w:tc>
        <w:tc>
          <w:tcPr>
            <w:tcW w:w="607" w:type="dxa"/>
            <w:noWrap/>
            <w:vAlign w:val="center"/>
            <w:hideMark/>
          </w:tcPr>
          <w:p w14:paraId="65A9B1B8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1</w:t>
            </w:r>
          </w:p>
        </w:tc>
        <w:tc>
          <w:tcPr>
            <w:tcW w:w="509" w:type="dxa"/>
            <w:noWrap/>
            <w:vAlign w:val="center"/>
            <w:hideMark/>
          </w:tcPr>
          <w:p w14:paraId="65A9B1B9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N1</w:t>
            </w:r>
          </w:p>
        </w:tc>
        <w:tc>
          <w:tcPr>
            <w:tcW w:w="1920" w:type="dxa"/>
            <w:vAlign w:val="center"/>
            <w:hideMark/>
          </w:tcPr>
          <w:p w14:paraId="65A9B1BA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23.41(19)</w:t>
            </w:r>
          </w:p>
        </w:tc>
      </w:tr>
      <w:tr w:rsidR="008E385E" w:rsidRPr="0042623E" w14:paraId="65A9B1C5" w14:textId="77777777" w:rsidTr="00E117C4">
        <w:trPr>
          <w:jc w:val="center"/>
        </w:trPr>
        <w:tc>
          <w:tcPr>
            <w:tcW w:w="538" w:type="dxa"/>
            <w:noWrap/>
            <w:vAlign w:val="center"/>
            <w:hideMark/>
          </w:tcPr>
          <w:p w14:paraId="65A9B1BC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O2</w:t>
            </w:r>
          </w:p>
        </w:tc>
        <w:tc>
          <w:tcPr>
            <w:tcW w:w="767" w:type="dxa"/>
            <w:noWrap/>
            <w:vAlign w:val="center"/>
            <w:hideMark/>
          </w:tcPr>
          <w:p w14:paraId="65A9B1BD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S1</w:t>
            </w:r>
          </w:p>
        </w:tc>
        <w:tc>
          <w:tcPr>
            <w:tcW w:w="509" w:type="dxa"/>
            <w:noWrap/>
            <w:vAlign w:val="center"/>
            <w:hideMark/>
          </w:tcPr>
          <w:p w14:paraId="65A9B1BE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N2</w:t>
            </w:r>
          </w:p>
        </w:tc>
        <w:tc>
          <w:tcPr>
            <w:tcW w:w="1920" w:type="dxa"/>
            <w:tcBorders>
              <w:right w:val="single" w:sz="4" w:space="0" w:color="auto"/>
            </w:tcBorders>
            <w:vAlign w:val="center"/>
            <w:hideMark/>
          </w:tcPr>
          <w:p w14:paraId="65A9B1BF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06.51(9)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  <w:hideMark/>
          </w:tcPr>
          <w:p w14:paraId="65A9B1C0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</w:p>
        </w:tc>
        <w:tc>
          <w:tcPr>
            <w:tcW w:w="589" w:type="dxa"/>
            <w:noWrap/>
            <w:vAlign w:val="center"/>
            <w:hideMark/>
          </w:tcPr>
          <w:p w14:paraId="65A9B1C1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6</w:t>
            </w:r>
          </w:p>
        </w:tc>
        <w:tc>
          <w:tcPr>
            <w:tcW w:w="607" w:type="dxa"/>
            <w:noWrap/>
            <w:vAlign w:val="center"/>
            <w:hideMark/>
          </w:tcPr>
          <w:p w14:paraId="65A9B1C2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1</w:t>
            </w:r>
          </w:p>
        </w:tc>
        <w:tc>
          <w:tcPr>
            <w:tcW w:w="509" w:type="dxa"/>
            <w:noWrap/>
            <w:vAlign w:val="center"/>
            <w:hideMark/>
          </w:tcPr>
          <w:p w14:paraId="65A9B1C3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N1</w:t>
            </w:r>
          </w:p>
        </w:tc>
        <w:tc>
          <w:tcPr>
            <w:tcW w:w="1920" w:type="dxa"/>
            <w:vAlign w:val="center"/>
            <w:hideMark/>
          </w:tcPr>
          <w:p w14:paraId="65A9B1C4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16.94(18)</w:t>
            </w:r>
          </w:p>
        </w:tc>
      </w:tr>
      <w:tr w:rsidR="008E385E" w:rsidRPr="0042623E" w14:paraId="65A9B1CF" w14:textId="77777777" w:rsidTr="00E117C4">
        <w:trPr>
          <w:jc w:val="center"/>
        </w:trPr>
        <w:tc>
          <w:tcPr>
            <w:tcW w:w="538" w:type="dxa"/>
            <w:noWrap/>
            <w:vAlign w:val="center"/>
            <w:hideMark/>
          </w:tcPr>
          <w:p w14:paraId="65A9B1C6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O1</w:t>
            </w:r>
          </w:p>
        </w:tc>
        <w:tc>
          <w:tcPr>
            <w:tcW w:w="767" w:type="dxa"/>
            <w:noWrap/>
            <w:vAlign w:val="center"/>
            <w:hideMark/>
          </w:tcPr>
          <w:p w14:paraId="65A9B1C7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S1</w:t>
            </w:r>
          </w:p>
        </w:tc>
        <w:tc>
          <w:tcPr>
            <w:tcW w:w="509" w:type="dxa"/>
            <w:noWrap/>
            <w:vAlign w:val="center"/>
            <w:hideMark/>
          </w:tcPr>
          <w:p w14:paraId="65A9B1C8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N1</w:t>
            </w:r>
          </w:p>
        </w:tc>
        <w:tc>
          <w:tcPr>
            <w:tcW w:w="1920" w:type="dxa"/>
            <w:tcBorders>
              <w:right w:val="single" w:sz="4" w:space="0" w:color="auto"/>
            </w:tcBorders>
            <w:vAlign w:val="center"/>
            <w:hideMark/>
          </w:tcPr>
          <w:p w14:paraId="65A9B1C9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08.76(9)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  <w:hideMark/>
          </w:tcPr>
          <w:p w14:paraId="65A9B1CA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</w:p>
        </w:tc>
        <w:tc>
          <w:tcPr>
            <w:tcW w:w="589" w:type="dxa"/>
            <w:noWrap/>
            <w:vAlign w:val="center"/>
            <w:hideMark/>
          </w:tcPr>
          <w:p w14:paraId="65A9B1CB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6</w:t>
            </w:r>
          </w:p>
        </w:tc>
        <w:tc>
          <w:tcPr>
            <w:tcW w:w="607" w:type="dxa"/>
            <w:noWrap/>
            <w:vAlign w:val="center"/>
            <w:hideMark/>
          </w:tcPr>
          <w:p w14:paraId="65A9B1CC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1</w:t>
            </w:r>
          </w:p>
        </w:tc>
        <w:tc>
          <w:tcPr>
            <w:tcW w:w="509" w:type="dxa"/>
            <w:noWrap/>
            <w:vAlign w:val="center"/>
            <w:hideMark/>
          </w:tcPr>
          <w:p w14:paraId="65A9B1CD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2</w:t>
            </w:r>
          </w:p>
        </w:tc>
        <w:tc>
          <w:tcPr>
            <w:tcW w:w="1920" w:type="dxa"/>
            <w:vAlign w:val="center"/>
            <w:hideMark/>
          </w:tcPr>
          <w:p w14:paraId="65A9B1CE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19.6(2)</w:t>
            </w:r>
          </w:p>
        </w:tc>
      </w:tr>
      <w:tr w:rsidR="008E385E" w:rsidRPr="0042623E" w14:paraId="65A9B1D9" w14:textId="77777777" w:rsidTr="00E117C4">
        <w:trPr>
          <w:jc w:val="center"/>
        </w:trPr>
        <w:tc>
          <w:tcPr>
            <w:tcW w:w="538" w:type="dxa"/>
            <w:noWrap/>
            <w:vAlign w:val="center"/>
            <w:hideMark/>
          </w:tcPr>
          <w:p w14:paraId="65A9B1D0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O1</w:t>
            </w:r>
          </w:p>
        </w:tc>
        <w:tc>
          <w:tcPr>
            <w:tcW w:w="767" w:type="dxa"/>
            <w:noWrap/>
            <w:vAlign w:val="center"/>
            <w:hideMark/>
          </w:tcPr>
          <w:p w14:paraId="65A9B1D1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S1</w:t>
            </w:r>
          </w:p>
        </w:tc>
        <w:tc>
          <w:tcPr>
            <w:tcW w:w="509" w:type="dxa"/>
            <w:noWrap/>
            <w:vAlign w:val="center"/>
            <w:hideMark/>
          </w:tcPr>
          <w:p w14:paraId="65A9B1D2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N2</w:t>
            </w:r>
          </w:p>
        </w:tc>
        <w:tc>
          <w:tcPr>
            <w:tcW w:w="1920" w:type="dxa"/>
            <w:tcBorders>
              <w:right w:val="single" w:sz="4" w:space="0" w:color="auto"/>
            </w:tcBorders>
            <w:vAlign w:val="center"/>
            <w:hideMark/>
          </w:tcPr>
          <w:p w14:paraId="65A9B1D3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11.73(9)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  <w:hideMark/>
          </w:tcPr>
          <w:p w14:paraId="65A9B1D4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</w:p>
        </w:tc>
        <w:tc>
          <w:tcPr>
            <w:tcW w:w="589" w:type="dxa"/>
            <w:noWrap/>
            <w:vAlign w:val="center"/>
            <w:hideMark/>
          </w:tcPr>
          <w:p w14:paraId="65A9B1D5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3</w:t>
            </w:r>
          </w:p>
        </w:tc>
        <w:tc>
          <w:tcPr>
            <w:tcW w:w="607" w:type="dxa"/>
            <w:noWrap/>
            <w:vAlign w:val="center"/>
            <w:hideMark/>
          </w:tcPr>
          <w:p w14:paraId="65A9B1D6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2</w:t>
            </w:r>
          </w:p>
        </w:tc>
        <w:tc>
          <w:tcPr>
            <w:tcW w:w="509" w:type="dxa"/>
            <w:noWrap/>
            <w:vAlign w:val="center"/>
            <w:hideMark/>
          </w:tcPr>
          <w:p w14:paraId="65A9B1D7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1</w:t>
            </w:r>
          </w:p>
        </w:tc>
        <w:tc>
          <w:tcPr>
            <w:tcW w:w="1920" w:type="dxa"/>
            <w:vAlign w:val="center"/>
            <w:hideMark/>
          </w:tcPr>
          <w:p w14:paraId="65A9B1D8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19.4(2)</w:t>
            </w:r>
          </w:p>
        </w:tc>
      </w:tr>
      <w:tr w:rsidR="008E385E" w:rsidRPr="0042623E" w14:paraId="65A9B1E3" w14:textId="77777777" w:rsidTr="00E117C4">
        <w:trPr>
          <w:jc w:val="center"/>
        </w:trPr>
        <w:tc>
          <w:tcPr>
            <w:tcW w:w="538" w:type="dxa"/>
            <w:noWrap/>
            <w:vAlign w:val="center"/>
            <w:hideMark/>
          </w:tcPr>
          <w:p w14:paraId="65A9B1DA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N2</w:t>
            </w:r>
          </w:p>
        </w:tc>
        <w:tc>
          <w:tcPr>
            <w:tcW w:w="767" w:type="dxa"/>
            <w:noWrap/>
            <w:vAlign w:val="center"/>
            <w:hideMark/>
          </w:tcPr>
          <w:p w14:paraId="65A9B1DB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S1</w:t>
            </w:r>
          </w:p>
        </w:tc>
        <w:tc>
          <w:tcPr>
            <w:tcW w:w="509" w:type="dxa"/>
            <w:noWrap/>
            <w:vAlign w:val="center"/>
            <w:hideMark/>
          </w:tcPr>
          <w:p w14:paraId="65A9B1DC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N1</w:t>
            </w:r>
          </w:p>
        </w:tc>
        <w:tc>
          <w:tcPr>
            <w:tcW w:w="1920" w:type="dxa"/>
            <w:tcBorders>
              <w:right w:val="single" w:sz="4" w:space="0" w:color="auto"/>
            </w:tcBorders>
            <w:vAlign w:val="center"/>
            <w:hideMark/>
          </w:tcPr>
          <w:p w14:paraId="65A9B1DD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05.92(9)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  <w:hideMark/>
          </w:tcPr>
          <w:p w14:paraId="65A9B1DE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</w:p>
        </w:tc>
        <w:tc>
          <w:tcPr>
            <w:tcW w:w="589" w:type="dxa"/>
            <w:noWrap/>
            <w:vAlign w:val="center"/>
            <w:hideMark/>
          </w:tcPr>
          <w:p w14:paraId="65A9B1DF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4</w:t>
            </w:r>
          </w:p>
        </w:tc>
        <w:tc>
          <w:tcPr>
            <w:tcW w:w="607" w:type="dxa"/>
            <w:noWrap/>
            <w:vAlign w:val="center"/>
            <w:hideMark/>
          </w:tcPr>
          <w:p w14:paraId="65A9B1E0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3</w:t>
            </w:r>
          </w:p>
        </w:tc>
        <w:tc>
          <w:tcPr>
            <w:tcW w:w="509" w:type="dxa"/>
            <w:noWrap/>
            <w:vAlign w:val="center"/>
            <w:hideMark/>
          </w:tcPr>
          <w:p w14:paraId="65A9B1E1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2</w:t>
            </w:r>
          </w:p>
        </w:tc>
        <w:tc>
          <w:tcPr>
            <w:tcW w:w="1920" w:type="dxa"/>
            <w:vAlign w:val="center"/>
            <w:hideMark/>
          </w:tcPr>
          <w:p w14:paraId="65A9B1E2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21.1(2)</w:t>
            </w:r>
          </w:p>
        </w:tc>
      </w:tr>
      <w:tr w:rsidR="008E385E" w:rsidRPr="0042623E" w14:paraId="65A9B1ED" w14:textId="77777777" w:rsidTr="00E117C4">
        <w:trPr>
          <w:jc w:val="center"/>
        </w:trPr>
        <w:tc>
          <w:tcPr>
            <w:tcW w:w="538" w:type="dxa"/>
            <w:noWrap/>
            <w:vAlign w:val="center"/>
            <w:hideMark/>
          </w:tcPr>
          <w:p w14:paraId="65A9B1E4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1</w:t>
            </w:r>
          </w:p>
        </w:tc>
        <w:tc>
          <w:tcPr>
            <w:tcW w:w="767" w:type="dxa"/>
            <w:noWrap/>
            <w:vAlign w:val="center"/>
            <w:hideMark/>
          </w:tcPr>
          <w:p w14:paraId="65A9B1E5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N1</w:t>
            </w:r>
          </w:p>
        </w:tc>
        <w:tc>
          <w:tcPr>
            <w:tcW w:w="509" w:type="dxa"/>
            <w:noWrap/>
            <w:vAlign w:val="center"/>
            <w:hideMark/>
          </w:tcPr>
          <w:p w14:paraId="65A9B1E6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S1</w:t>
            </w:r>
          </w:p>
        </w:tc>
        <w:tc>
          <w:tcPr>
            <w:tcW w:w="1920" w:type="dxa"/>
            <w:tcBorders>
              <w:right w:val="single" w:sz="4" w:space="0" w:color="auto"/>
            </w:tcBorders>
            <w:vAlign w:val="center"/>
            <w:hideMark/>
          </w:tcPr>
          <w:p w14:paraId="65A9B1E7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24.23(14)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  <w:hideMark/>
          </w:tcPr>
          <w:p w14:paraId="65A9B1E8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</w:p>
        </w:tc>
        <w:tc>
          <w:tcPr>
            <w:tcW w:w="589" w:type="dxa"/>
            <w:noWrap/>
            <w:vAlign w:val="center"/>
            <w:hideMark/>
          </w:tcPr>
          <w:p w14:paraId="65A9B1E9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N3</w:t>
            </w:r>
          </w:p>
        </w:tc>
        <w:tc>
          <w:tcPr>
            <w:tcW w:w="607" w:type="dxa"/>
            <w:noWrap/>
            <w:vAlign w:val="center"/>
            <w:hideMark/>
          </w:tcPr>
          <w:p w14:paraId="65A9B1EA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7</w:t>
            </w:r>
          </w:p>
        </w:tc>
        <w:tc>
          <w:tcPr>
            <w:tcW w:w="509" w:type="dxa"/>
            <w:noWrap/>
            <w:vAlign w:val="center"/>
            <w:hideMark/>
          </w:tcPr>
          <w:p w14:paraId="65A9B1EB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N2</w:t>
            </w:r>
          </w:p>
        </w:tc>
        <w:tc>
          <w:tcPr>
            <w:tcW w:w="1920" w:type="dxa"/>
            <w:vAlign w:val="center"/>
            <w:hideMark/>
          </w:tcPr>
          <w:p w14:paraId="65A9B1EC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21.75(19)</w:t>
            </w:r>
          </w:p>
        </w:tc>
      </w:tr>
      <w:tr w:rsidR="008E385E" w:rsidRPr="0042623E" w14:paraId="65A9B1F7" w14:textId="77777777" w:rsidTr="00E117C4">
        <w:trPr>
          <w:jc w:val="center"/>
        </w:trPr>
        <w:tc>
          <w:tcPr>
            <w:tcW w:w="538" w:type="dxa"/>
            <w:noWrap/>
            <w:vAlign w:val="center"/>
            <w:hideMark/>
          </w:tcPr>
          <w:p w14:paraId="65A9B1EE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7</w:t>
            </w:r>
          </w:p>
        </w:tc>
        <w:tc>
          <w:tcPr>
            <w:tcW w:w="767" w:type="dxa"/>
            <w:noWrap/>
            <w:vAlign w:val="center"/>
            <w:hideMark/>
          </w:tcPr>
          <w:p w14:paraId="65A9B1EF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N2</w:t>
            </w:r>
          </w:p>
        </w:tc>
        <w:tc>
          <w:tcPr>
            <w:tcW w:w="509" w:type="dxa"/>
            <w:noWrap/>
            <w:vAlign w:val="center"/>
            <w:hideMark/>
          </w:tcPr>
          <w:p w14:paraId="65A9B1F0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S1</w:t>
            </w:r>
          </w:p>
        </w:tc>
        <w:tc>
          <w:tcPr>
            <w:tcW w:w="1920" w:type="dxa"/>
            <w:tcBorders>
              <w:right w:val="single" w:sz="4" w:space="0" w:color="auto"/>
            </w:tcBorders>
            <w:vAlign w:val="center"/>
            <w:hideMark/>
          </w:tcPr>
          <w:p w14:paraId="65A9B1F1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18.45(14)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  <w:hideMark/>
          </w:tcPr>
          <w:p w14:paraId="65A9B1F2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</w:p>
        </w:tc>
        <w:tc>
          <w:tcPr>
            <w:tcW w:w="589" w:type="dxa"/>
            <w:noWrap/>
            <w:vAlign w:val="center"/>
            <w:hideMark/>
          </w:tcPr>
          <w:p w14:paraId="65A9B1F3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5</w:t>
            </w:r>
          </w:p>
        </w:tc>
        <w:tc>
          <w:tcPr>
            <w:tcW w:w="607" w:type="dxa"/>
            <w:noWrap/>
            <w:vAlign w:val="center"/>
            <w:hideMark/>
          </w:tcPr>
          <w:p w14:paraId="65A9B1F4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6</w:t>
            </w:r>
          </w:p>
        </w:tc>
        <w:tc>
          <w:tcPr>
            <w:tcW w:w="509" w:type="dxa"/>
            <w:noWrap/>
            <w:vAlign w:val="center"/>
            <w:hideMark/>
          </w:tcPr>
          <w:p w14:paraId="65A9B1F5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1</w:t>
            </w:r>
          </w:p>
        </w:tc>
        <w:tc>
          <w:tcPr>
            <w:tcW w:w="1920" w:type="dxa"/>
            <w:vAlign w:val="center"/>
            <w:hideMark/>
          </w:tcPr>
          <w:p w14:paraId="65A9B1F6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20.2(2)</w:t>
            </w:r>
          </w:p>
        </w:tc>
      </w:tr>
      <w:tr w:rsidR="008E385E" w:rsidRPr="0042623E" w14:paraId="65A9B201" w14:textId="77777777" w:rsidTr="00E117C4">
        <w:trPr>
          <w:jc w:val="center"/>
        </w:trPr>
        <w:tc>
          <w:tcPr>
            <w:tcW w:w="538" w:type="dxa"/>
            <w:noWrap/>
            <w:vAlign w:val="center"/>
            <w:hideMark/>
          </w:tcPr>
          <w:p w14:paraId="65A9B1F8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7</w:t>
            </w:r>
          </w:p>
        </w:tc>
        <w:tc>
          <w:tcPr>
            <w:tcW w:w="767" w:type="dxa"/>
            <w:noWrap/>
            <w:vAlign w:val="center"/>
            <w:hideMark/>
          </w:tcPr>
          <w:p w14:paraId="65A9B1F9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N3</w:t>
            </w:r>
          </w:p>
        </w:tc>
        <w:tc>
          <w:tcPr>
            <w:tcW w:w="509" w:type="dxa"/>
            <w:noWrap/>
            <w:vAlign w:val="center"/>
            <w:hideMark/>
          </w:tcPr>
          <w:p w14:paraId="65A9B1FA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9</w:t>
            </w:r>
          </w:p>
        </w:tc>
        <w:tc>
          <w:tcPr>
            <w:tcW w:w="1920" w:type="dxa"/>
            <w:tcBorders>
              <w:right w:val="single" w:sz="4" w:space="0" w:color="auto"/>
            </w:tcBorders>
            <w:vAlign w:val="center"/>
            <w:hideMark/>
          </w:tcPr>
          <w:p w14:paraId="65A9B1FB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22.03(18)</w:t>
            </w: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  <w:hideMark/>
          </w:tcPr>
          <w:p w14:paraId="65A9B1FC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</w:p>
        </w:tc>
        <w:tc>
          <w:tcPr>
            <w:tcW w:w="589" w:type="dxa"/>
            <w:noWrap/>
            <w:vAlign w:val="center"/>
            <w:hideMark/>
          </w:tcPr>
          <w:p w14:paraId="65A9B1FD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4</w:t>
            </w:r>
          </w:p>
        </w:tc>
        <w:tc>
          <w:tcPr>
            <w:tcW w:w="607" w:type="dxa"/>
            <w:noWrap/>
            <w:vAlign w:val="center"/>
            <w:hideMark/>
          </w:tcPr>
          <w:p w14:paraId="65A9B1FE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5</w:t>
            </w:r>
          </w:p>
        </w:tc>
        <w:tc>
          <w:tcPr>
            <w:tcW w:w="509" w:type="dxa"/>
            <w:noWrap/>
            <w:vAlign w:val="center"/>
            <w:hideMark/>
          </w:tcPr>
          <w:p w14:paraId="65A9B1FF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6</w:t>
            </w:r>
          </w:p>
        </w:tc>
        <w:tc>
          <w:tcPr>
            <w:tcW w:w="1920" w:type="dxa"/>
            <w:vAlign w:val="center"/>
            <w:hideMark/>
          </w:tcPr>
          <w:p w14:paraId="65A9B200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20.4(2)</w:t>
            </w:r>
          </w:p>
        </w:tc>
      </w:tr>
      <w:tr w:rsidR="008E385E" w:rsidRPr="0042623E" w14:paraId="65A9B20B" w14:textId="77777777" w:rsidTr="00E117C4">
        <w:trPr>
          <w:jc w:val="center"/>
        </w:trPr>
        <w:tc>
          <w:tcPr>
            <w:tcW w:w="538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65A9B202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7</w:t>
            </w:r>
          </w:p>
        </w:tc>
        <w:tc>
          <w:tcPr>
            <w:tcW w:w="767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65A9B203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N3</w:t>
            </w:r>
          </w:p>
        </w:tc>
        <w:tc>
          <w:tcPr>
            <w:tcW w:w="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65A9B204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8</w:t>
            </w:r>
          </w:p>
        </w:tc>
        <w:tc>
          <w:tcPr>
            <w:tcW w:w="1920" w:type="dxa"/>
            <w:tcBorders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A9B205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20.28(18)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vAlign w:val="center"/>
            <w:hideMark/>
          </w:tcPr>
          <w:p w14:paraId="65A9B206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</w:p>
        </w:tc>
        <w:tc>
          <w:tcPr>
            <w:tcW w:w="58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65A9B207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3</w:t>
            </w:r>
          </w:p>
        </w:tc>
        <w:tc>
          <w:tcPr>
            <w:tcW w:w="607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65A9B208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4</w:t>
            </w:r>
          </w:p>
        </w:tc>
        <w:tc>
          <w:tcPr>
            <w:tcW w:w="509" w:type="dxa"/>
            <w:tcBorders>
              <w:bottom w:val="single" w:sz="4" w:space="0" w:color="auto"/>
            </w:tcBorders>
            <w:noWrap/>
            <w:vAlign w:val="center"/>
            <w:hideMark/>
          </w:tcPr>
          <w:p w14:paraId="65A9B209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C5</w:t>
            </w:r>
          </w:p>
        </w:tc>
        <w:tc>
          <w:tcPr>
            <w:tcW w:w="1920" w:type="dxa"/>
            <w:tcBorders>
              <w:bottom w:val="single" w:sz="4" w:space="0" w:color="auto"/>
            </w:tcBorders>
            <w:vAlign w:val="center"/>
            <w:hideMark/>
          </w:tcPr>
          <w:p w14:paraId="65A9B20A" w14:textId="77777777" w:rsidR="008E385E" w:rsidRPr="0042623E" w:rsidRDefault="008E385E" w:rsidP="008235D5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42623E">
              <w:rPr>
                <w:rFonts w:ascii="Times New Roman" w:hAnsi="Times New Roman"/>
                <w:kern w:val="0"/>
                <w:szCs w:val="21"/>
              </w:rPr>
              <w:t>119.2(2)</w:t>
            </w:r>
          </w:p>
        </w:tc>
      </w:tr>
    </w:tbl>
    <w:p w14:paraId="65A9B20C" w14:textId="77777777" w:rsidR="008E385E" w:rsidRPr="004F0B78" w:rsidRDefault="008E385E" w:rsidP="00A505CB">
      <w:pPr>
        <w:widowControl/>
        <w:autoSpaceDE w:val="0"/>
        <w:autoSpaceDN w:val="0"/>
        <w:adjustRightInd w:val="0"/>
        <w:jc w:val="center"/>
      </w:pPr>
    </w:p>
    <w:sectPr w:rsidR="008E385E" w:rsidRPr="004F0B78">
      <w:headerReference w:type="default" r:id="rId122"/>
      <w:footerReference w:type="default" r:id="rId12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5A9B2A7" w14:textId="77777777" w:rsidR="00CF1404" w:rsidRDefault="00CF1404" w:rsidP="008B294A">
      <w:r>
        <w:separator/>
      </w:r>
    </w:p>
  </w:endnote>
  <w:endnote w:type="continuationSeparator" w:id="0">
    <w:p w14:paraId="65A9B2A8" w14:textId="77777777" w:rsidR="00CF1404" w:rsidRDefault="00CF1404" w:rsidP="008B29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Uighur">
    <w:charset w:val="B2"/>
    <w:family w:val="auto"/>
    <w:pitch w:val="variable"/>
    <w:sig w:usb0="80002003" w:usb1="80000000" w:usb2="00000008" w:usb3="00000000" w:csb0="0000004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NewRomanPSMT">
    <w:altName w:val="SimSun"/>
    <w:charset w:val="86"/>
    <w:family w:val="auto"/>
    <w:pitch w:val="default"/>
    <w:sig w:usb0="00000001" w:usb1="080E0000" w:usb2="00000010" w:usb3="00000000" w:csb0="00040000" w:csb1="00000000"/>
  </w:font>
  <w:font w:name="TimesNewRoman,Bold">
    <w:altName w:val="SimSun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5A9B2AA" w14:textId="77777777" w:rsidR="00BB1E4F" w:rsidRPr="00414AD6" w:rsidRDefault="00BB1E4F" w:rsidP="001E3937">
    <w:pPr>
      <w:pStyle w:val="Footer"/>
      <w:jc w:val="center"/>
      <w:rPr>
        <w:rFonts w:ascii="Times New Roman" w:hAnsi="Times New Roman"/>
        <w:sz w:val="22"/>
        <w:szCs w:val="22"/>
      </w:rPr>
    </w:pPr>
  </w:p>
  <w:p w14:paraId="65A9B2AB" w14:textId="77777777" w:rsidR="00BB1E4F" w:rsidRDefault="00BB1E4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5A9B2A5" w14:textId="77777777" w:rsidR="00CF1404" w:rsidRDefault="00CF1404" w:rsidP="008B294A">
      <w:r>
        <w:separator/>
      </w:r>
    </w:p>
  </w:footnote>
  <w:footnote w:type="continuationSeparator" w:id="0">
    <w:p w14:paraId="65A9B2A6" w14:textId="77777777" w:rsidR="00CF1404" w:rsidRDefault="00CF1404" w:rsidP="008B294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5A9B2A9" w14:textId="4188707C" w:rsidR="00BB1E4F" w:rsidRPr="00587F9F" w:rsidRDefault="00BB1E4F" w:rsidP="00587F9F">
    <w:pPr>
      <w:jc w:val="right"/>
    </w:pPr>
    <w:r>
      <w:rPr>
        <w:rFonts w:hint="eastAsia"/>
      </w:rPr>
      <w:t>S</w:t>
    </w:r>
    <w:r w:rsidR="00AF02A7">
      <w:t xml:space="preserve"> </w:t>
    </w:r>
    <w:r>
      <w:fldChar w:fldCharType="begin"/>
    </w:r>
    <w:r>
      <w:instrText>PAGE   \* MERGEFORMAT</w:instrText>
    </w:r>
    <w:r>
      <w:fldChar w:fldCharType="separate"/>
    </w:r>
    <w:r w:rsidR="00BC38AF" w:rsidRPr="00BC38AF">
      <w:rPr>
        <w:noProof/>
        <w:lang w:val="zh-CN"/>
      </w:rPr>
      <w:t>14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D39E2D1"/>
    <w:multiLevelType w:val="singleLevel"/>
    <w:tmpl w:val="2D39E2D1"/>
    <w:lvl w:ilvl="0">
      <w:start w:val="5"/>
      <w:numFmt w:val="upperLetter"/>
      <w:lvlText w:val="(%1)"/>
      <w:lvlJc w:val="left"/>
      <w:pPr>
        <w:tabs>
          <w:tab w:val="left" w:pos="312"/>
        </w:tabs>
      </w:pPr>
    </w:lvl>
  </w:abstractNum>
  <w:abstractNum w:abstractNumId="1" w15:restartNumberingAfterBreak="0">
    <w:nsid w:val="7FC62EF1"/>
    <w:multiLevelType w:val="hybridMultilevel"/>
    <w:tmpl w:val="83D64822"/>
    <w:lvl w:ilvl="0" w:tplc="4454CDD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D4A1B"/>
    <w:rsid w:val="000011E9"/>
    <w:rsid w:val="00003C1A"/>
    <w:rsid w:val="0001414B"/>
    <w:rsid w:val="00021F01"/>
    <w:rsid w:val="000278F0"/>
    <w:rsid w:val="000333CB"/>
    <w:rsid w:val="00037FC5"/>
    <w:rsid w:val="00050119"/>
    <w:rsid w:val="00050214"/>
    <w:rsid w:val="0005539B"/>
    <w:rsid w:val="000670EC"/>
    <w:rsid w:val="00081494"/>
    <w:rsid w:val="00090F09"/>
    <w:rsid w:val="000D0B2E"/>
    <w:rsid w:val="000F4B90"/>
    <w:rsid w:val="000F4EA2"/>
    <w:rsid w:val="00103AD3"/>
    <w:rsid w:val="00126806"/>
    <w:rsid w:val="00126CF8"/>
    <w:rsid w:val="00134819"/>
    <w:rsid w:val="00137B07"/>
    <w:rsid w:val="001515BE"/>
    <w:rsid w:val="00156E74"/>
    <w:rsid w:val="00171413"/>
    <w:rsid w:val="001B1151"/>
    <w:rsid w:val="001C2293"/>
    <w:rsid w:val="001D5814"/>
    <w:rsid w:val="001E3937"/>
    <w:rsid w:val="001F37C5"/>
    <w:rsid w:val="002014D2"/>
    <w:rsid w:val="00202E2D"/>
    <w:rsid w:val="00244015"/>
    <w:rsid w:val="00262219"/>
    <w:rsid w:val="00263F63"/>
    <w:rsid w:val="0027270E"/>
    <w:rsid w:val="0027757E"/>
    <w:rsid w:val="002806FE"/>
    <w:rsid w:val="002819C3"/>
    <w:rsid w:val="00283555"/>
    <w:rsid w:val="0028655E"/>
    <w:rsid w:val="002911CF"/>
    <w:rsid w:val="002A129E"/>
    <w:rsid w:val="002A229A"/>
    <w:rsid w:val="002A6D10"/>
    <w:rsid w:val="002B5E10"/>
    <w:rsid w:val="002C3A12"/>
    <w:rsid w:val="002F5E06"/>
    <w:rsid w:val="003274A1"/>
    <w:rsid w:val="003309FE"/>
    <w:rsid w:val="00336FF5"/>
    <w:rsid w:val="00346AFB"/>
    <w:rsid w:val="0035549E"/>
    <w:rsid w:val="003679CD"/>
    <w:rsid w:val="00373DE3"/>
    <w:rsid w:val="00387AE0"/>
    <w:rsid w:val="003B0316"/>
    <w:rsid w:val="003B3205"/>
    <w:rsid w:val="003C58E2"/>
    <w:rsid w:val="003E014D"/>
    <w:rsid w:val="00403FBC"/>
    <w:rsid w:val="00410DDD"/>
    <w:rsid w:val="004114E4"/>
    <w:rsid w:val="00414AD6"/>
    <w:rsid w:val="00440DA3"/>
    <w:rsid w:val="0045234F"/>
    <w:rsid w:val="004537C9"/>
    <w:rsid w:val="00454729"/>
    <w:rsid w:val="00470443"/>
    <w:rsid w:val="00472603"/>
    <w:rsid w:val="004845EC"/>
    <w:rsid w:val="00486BD6"/>
    <w:rsid w:val="0049360F"/>
    <w:rsid w:val="004B22E6"/>
    <w:rsid w:val="004B726D"/>
    <w:rsid w:val="004C47D5"/>
    <w:rsid w:val="004F0B78"/>
    <w:rsid w:val="004F445D"/>
    <w:rsid w:val="004F629A"/>
    <w:rsid w:val="00510BA4"/>
    <w:rsid w:val="00511A2E"/>
    <w:rsid w:val="005356A6"/>
    <w:rsid w:val="00543B84"/>
    <w:rsid w:val="00545111"/>
    <w:rsid w:val="005507BA"/>
    <w:rsid w:val="005533F4"/>
    <w:rsid w:val="00584C33"/>
    <w:rsid w:val="00587F9F"/>
    <w:rsid w:val="005962A2"/>
    <w:rsid w:val="005E00B3"/>
    <w:rsid w:val="005F3051"/>
    <w:rsid w:val="006059E3"/>
    <w:rsid w:val="00611BB2"/>
    <w:rsid w:val="00615897"/>
    <w:rsid w:val="00631BFB"/>
    <w:rsid w:val="00637D50"/>
    <w:rsid w:val="006404CE"/>
    <w:rsid w:val="006414A1"/>
    <w:rsid w:val="00652C05"/>
    <w:rsid w:val="00656D26"/>
    <w:rsid w:val="006622E9"/>
    <w:rsid w:val="0068052B"/>
    <w:rsid w:val="006928BB"/>
    <w:rsid w:val="006A12D7"/>
    <w:rsid w:val="006B048B"/>
    <w:rsid w:val="006B2F0B"/>
    <w:rsid w:val="006D52C3"/>
    <w:rsid w:val="006D5303"/>
    <w:rsid w:val="00702383"/>
    <w:rsid w:val="0071284B"/>
    <w:rsid w:val="00727A5B"/>
    <w:rsid w:val="007667F3"/>
    <w:rsid w:val="00766FCD"/>
    <w:rsid w:val="007A39DB"/>
    <w:rsid w:val="007C2A94"/>
    <w:rsid w:val="007C3461"/>
    <w:rsid w:val="007D2F15"/>
    <w:rsid w:val="007E32DB"/>
    <w:rsid w:val="00801922"/>
    <w:rsid w:val="00813507"/>
    <w:rsid w:val="008214B7"/>
    <w:rsid w:val="008235D5"/>
    <w:rsid w:val="00824A67"/>
    <w:rsid w:val="00824CAF"/>
    <w:rsid w:val="00826806"/>
    <w:rsid w:val="00826F6C"/>
    <w:rsid w:val="00836827"/>
    <w:rsid w:val="00841048"/>
    <w:rsid w:val="0085674B"/>
    <w:rsid w:val="00857C7F"/>
    <w:rsid w:val="0088408F"/>
    <w:rsid w:val="008908E3"/>
    <w:rsid w:val="008A01F8"/>
    <w:rsid w:val="008B294A"/>
    <w:rsid w:val="008D20CE"/>
    <w:rsid w:val="008D30CA"/>
    <w:rsid w:val="008E385E"/>
    <w:rsid w:val="00902352"/>
    <w:rsid w:val="00910F6A"/>
    <w:rsid w:val="0091349D"/>
    <w:rsid w:val="009149B1"/>
    <w:rsid w:val="00934C1C"/>
    <w:rsid w:val="00945B37"/>
    <w:rsid w:val="009615B9"/>
    <w:rsid w:val="009A07EF"/>
    <w:rsid w:val="009A3F38"/>
    <w:rsid w:val="009A7513"/>
    <w:rsid w:val="009B4722"/>
    <w:rsid w:val="009C7DE8"/>
    <w:rsid w:val="009D3378"/>
    <w:rsid w:val="009E05CC"/>
    <w:rsid w:val="009F6F22"/>
    <w:rsid w:val="00A26C9B"/>
    <w:rsid w:val="00A30561"/>
    <w:rsid w:val="00A463C6"/>
    <w:rsid w:val="00A47AD3"/>
    <w:rsid w:val="00A505CB"/>
    <w:rsid w:val="00A50A14"/>
    <w:rsid w:val="00A63F0B"/>
    <w:rsid w:val="00A71478"/>
    <w:rsid w:val="00A92270"/>
    <w:rsid w:val="00AA104D"/>
    <w:rsid w:val="00AB292B"/>
    <w:rsid w:val="00AC0D4D"/>
    <w:rsid w:val="00AE06D2"/>
    <w:rsid w:val="00AE5F65"/>
    <w:rsid w:val="00AF02A7"/>
    <w:rsid w:val="00AF41F7"/>
    <w:rsid w:val="00B337C3"/>
    <w:rsid w:val="00B36048"/>
    <w:rsid w:val="00B364B2"/>
    <w:rsid w:val="00B51340"/>
    <w:rsid w:val="00B515C1"/>
    <w:rsid w:val="00B52AC2"/>
    <w:rsid w:val="00B54071"/>
    <w:rsid w:val="00B90859"/>
    <w:rsid w:val="00BA6271"/>
    <w:rsid w:val="00BA6625"/>
    <w:rsid w:val="00BA6907"/>
    <w:rsid w:val="00BA7038"/>
    <w:rsid w:val="00BB1E4F"/>
    <w:rsid w:val="00BC0288"/>
    <w:rsid w:val="00BC38AF"/>
    <w:rsid w:val="00BC4BE8"/>
    <w:rsid w:val="00BE20BA"/>
    <w:rsid w:val="00BE2ED1"/>
    <w:rsid w:val="00BE566C"/>
    <w:rsid w:val="00C0462D"/>
    <w:rsid w:val="00C1480B"/>
    <w:rsid w:val="00C2661F"/>
    <w:rsid w:val="00C56D41"/>
    <w:rsid w:val="00C62552"/>
    <w:rsid w:val="00C824DE"/>
    <w:rsid w:val="00C84CDB"/>
    <w:rsid w:val="00C87B2D"/>
    <w:rsid w:val="00C94E7A"/>
    <w:rsid w:val="00C96167"/>
    <w:rsid w:val="00CC14CA"/>
    <w:rsid w:val="00CC6E0D"/>
    <w:rsid w:val="00CD47FA"/>
    <w:rsid w:val="00CF1404"/>
    <w:rsid w:val="00CF6B5D"/>
    <w:rsid w:val="00D57535"/>
    <w:rsid w:val="00D6042A"/>
    <w:rsid w:val="00D8730A"/>
    <w:rsid w:val="00D87422"/>
    <w:rsid w:val="00D90C74"/>
    <w:rsid w:val="00D91665"/>
    <w:rsid w:val="00D9251B"/>
    <w:rsid w:val="00DA3B01"/>
    <w:rsid w:val="00DD50AF"/>
    <w:rsid w:val="00DE43A1"/>
    <w:rsid w:val="00DF3E06"/>
    <w:rsid w:val="00E0111F"/>
    <w:rsid w:val="00E11546"/>
    <w:rsid w:val="00E11658"/>
    <w:rsid w:val="00E117C4"/>
    <w:rsid w:val="00E26158"/>
    <w:rsid w:val="00E31C4B"/>
    <w:rsid w:val="00E35B26"/>
    <w:rsid w:val="00E42200"/>
    <w:rsid w:val="00E50DAA"/>
    <w:rsid w:val="00E55F3F"/>
    <w:rsid w:val="00E60279"/>
    <w:rsid w:val="00E73DB3"/>
    <w:rsid w:val="00E73EDD"/>
    <w:rsid w:val="00E77DF2"/>
    <w:rsid w:val="00E84D30"/>
    <w:rsid w:val="00E93DD6"/>
    <w:rsid w:val="00EA4E5A"/>
    <w:rsid w:val="00EA6878"/>
    <w:rsid w:val="00EB1D86"/>
    <w:rsid w:val="00EB2CAB"/>
    <w:rsid w:val="00EB2E99"/>
    <w:rsid w:val="00EC7E74"/>
    <w:rsid w:val="00ED4A1B"/>
    <w:rsid w:val="00F13BDC"/>
    <w:rsid w:val="00F21651"/>
    <w:rsid w:val="00F35D33"/>
    <w:rsid w:val="00F444DB"/>
    <w:rsid w:val="00F5670A"/>
    <w:rsid w:val="00F61EF6"/>
    <w:rsid w:val="00F63D89"/>
    <w:rsid w:val="00F75C84"/>
    <w:rsid w:val="00F7780C"/>
    <w:rsid w:val="00F860A1"/>
    <w:rsid w:val="00FB30CB"/>
    <w:rsid w:val="00FB5CAB"/>
    <w:rsid w:val="00FC08A7"/>
    <w:rsid w:val="00FD3D4E"/>
    <w:rsid w:val="00FE2F9A"/>
    <w:rsid w:val="00FE69E5"/>
    <w:rsid w:val="082629E7"/>
    <w:rsid w:val="0BB81BB3"/>
    <w:rsid w:val="121C64C1"/>
    <w:rsid w:val="13434BBD"/>
    <w:rsid w:val="1548059E"/>
    <w:rsid w:val="237A6874"/>
    <w:rsid w:val="26762E33"/>
    <w:rsid w:val="2A1A018F"/>
    <w:rsid w:val="38627BC2"/>
    <w:rsid w:val="3B9543C4"/>
    <w:rsid w:val="46297497"/>
    <w:rsid w:val="4B3C3B0A"/>
    <w:rsid w:val="4C90219B"/>
    <w:rsid w:val="4CBF5A7D"/>
    <w:rsid w:val="541A69ED"/>
    <w:rsid w:val="5DC567D2"/>
    <w:rsid w:val="5DE70FA6"/>
    <w:rsid w:val="6140711B"/>
    <w:rsid w:val="61C97C0C"/>
    <w:rsid w:val="65B72630"/>
    <w:rsid w:val="6AD378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ug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 fillcolor="white">
      <v:fill color="white"/>
    </o:shapedefaults>
    <o:shapelayout v:ext="edit">
      <o:idmap v:ext="edit" data="1"/>
    </o:shapelayout>
  </w:shapeDefaults>
  <w:decimalSymbol w:val="."/>
  <w:listSeparator w:val=","/>
  <w14:docId w14:val="65A9AFD7"/>
  <w15:docId w15:val="{16A9C16B-78B2-47A0-B0DB-93AADF1163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ug-CN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unhideWhenUsed="1" w:qFormat="1"/>
    <w:lsdException w:name="heading 3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0" w:qFormat="1"/>
    <w:lsdException w:name="toc 2" w:uiPriority="0" w:qFormat="1"/>
    <w:lsdException w:name="toc 3" w:uiPriority="0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 w:qFormat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uiPriority="0" w:qFormat="1"/>
    <w:lsdException w:name="Body Text Indent 3" w:semiHidden="1" w:unhideWhenUsed="1"/>
    <w:lsdException w:name="Block Text" w:semiHidden="1" w:unhideWhenUsed="1"/>
    <w:lsdException w:name="Hyperlink" w:uiPriority="0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 w:qFormat="1"/>
    <w:lsdException w:name="Table Theme" w:semiHidden="1" w:unhideWhenUsed="1"/>
    <w:lsdException w:name="Placeholder Text" w:semiHidden="1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  <w:rPr>
      <w:rFonts w:ascii="Calibri" w:eastAsia="SimSun" w:hAnsi="Calibri" w:cs="Times New Roman"/>
      <w:kern w:val="2"/>
      <w:sz w:val="21"/>
      <w:szCs w:val="22"/>
      <w:lang w:bidi="ar-SA"/>
    </w:rPr>
  </w:style>
  <w:style w:type="paragraph" w:styleId="Heading1">
    <w:name w:val="heading 1"/>
    <w:basedOn w:val="Normal"/>
    <w:next w:val="Normal"/>
    <w:link w:val="Heading1Char"/>
    <w:qFormat/>
    <w:pPr>
      <w:keepNext/>
      <w:keepLines/>
      <w:spacing w:beforeLines="100" w:before="100" w:afterLines="100" w:after="100"/>
      <w:jc w:val="center"/>
      <w:outlineLvl w:val="0"/>
    </w:pPr>
    <w:rPr>
      <w:rFonts w:ascii="Times New Roman" w:hAnsi="Times New Roman" w:cs="Microsoft Uighur"/>
      <w:kern w:val="44"/>
      <w:sz w:val="28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pPr>
      <w:keepNext/>
      <w:keepLines/>
      <w:spacing w:beforeLines="100" w:before="100" w:afterLines="100" w:after="100"/>
      <w:jc w:val="left"/>
      <w:outlineLvl w:val="1"/>
    </w:pPr>
    <w:rPr>
      <w:rFonts w:ascii="Times New Roman" w:hAnsi="Times New Roman" w:cs="Microsoft Uighur"/>
      <w:sz w:val="24"/>
      <w:szCs w:val="24"/>
    </w:rPr>
  </w:style>
  <w:style w:type="paragraph" w:styleId="Heading3">
    <w:name w:val="heading 3"/>
    <w:basedOn w:val="Normal"/>
    <w:next w:val="Normal"/>
    <w:link w:val="Heading3Char"/>
    <w:unhideWhenUsed/>
    <w:qFormat/>
    <w:pPr>
      <w:keepNext/>
      <w:keepLines/>
      <w:spacing w:beforeLines="50" w:before="50" w:afterLines="50" w:after="50" w:line="120" w:lineRule="auto"/>
      <w:jc w:val="left"/>
      <w:outlineLvl w:val="2"/>
    </w:pPr>
    <w:rPr>
      <w:rFonts w:ascii="Times New Roman" w:hAnsi="Times New Roman" w:cs="Microsoft Uighur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semiHidden/>
    <w:unhideWhenUsed/>
    <w:qFormat/>
    <w:pPr>
      <w:ind w:firstLineChars="200" w:firstLine="361"/>
    </w:pPr>
    <w:rPr>
      <w:rFonts w:ascii="Arial" w:eastAsia="SimHei" w:hAnsi="Arial" w:cs="Microsoft Uighur"/>
      <w:sz w:val="20"/>
      <w:szCs w:val="24"/>
    </w:rPr>
  </w:style>
  <w:style w:type="paragraph" w:styleId="TOC3">
    <w:name w:val="toc 3"/>
    <w:basedOn w:val="Normal"/>
    <w:next w:val="Normal"/>
    <w:qFormat/>
    <w:pPr>
      <w:ind w:leftChars="400" w:left="960"/>
    </w:pPr>
    <w:rPr>
      <w:rFonts w:ascii="Times New Roman" w:hAnsi="Times New Roman" w:cs="Microsoft Uighur"/>
      <w:sz w:val="24"/>
      <w:szCs w:val="24"/>
    </w:rPr>
  </w:style>
  <w:style w:type="paragraph" w:styleId="BodyTextIndent2">
    <w:name w:val="Body Text Indent 2"/>
    <w:basedOn w:val="Normal"/>
    <w:link w:val="BodyTextIndent2Char"/>
    <w:qFormat/>
    <w:pPr>
      <w:spacing w:line="360" w:lineRule="exact"/>
      <w:ind w:firstLineChars="200" w:firstLine="480"/>
      <w:jc w:val="left"/>
    </w:pPr>
    <w:rPr>
      <w:rFonts w:ascii="SimSun" w:hAnsi="SimSun" w:cs="Microsoft Uighur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Normal"/>
    <w:next w:val="Normal"/>
    <w:qFormat/>
    <w:rPr>
      <w:rFonts w:ascii="Times New Roman" w:hAnsi="Times New Roman" w:cs="Microsoft Uighur"/>
      <w:sz w:val="24"/>
      <w:szCs w:val="24"/>
    </w:rPr>
  </w:style>
  <w:style w:type="paragraph" w:styleId="TOC2">
    <w:name w:val="toc 2"/>
    <w:basedOn w:val="Normal"/>
    <w:next w:val="Normal"/>
    <w:qFormat/>
    <w:pPr>
      <w:ind w:leftChars="200" w:left="480"/>
    </w:pPr>
    <w:rPr>
      <w:rFonts w:ascii="Times New Roman" w:hAnsi="Times New Roman" w:cs="Microsoft Uighur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qFormat/>
    <w:rPr>
      <w:sz w:val="24"/>
    </w:rPr>
  </w:style>
  <w:style w:type="character" w:styleId="Hyperlink">
    <w:name w:val="Hyperlink"/>
    <w:unhideWhenUsed/>
    <w:qFormat/>
    <w:rPr>
      <w:color w:val="0563C1"/>
      <w:u w:val="single"/>
    </w:rPr>
  </w:style>
  <w:style w:type="table" w:styleId="TableGrid">
    <w:name w:val="Table Grid"/>
    <w:basedOn w:val="TableNormal"/>
    <w:qFormat/>
    <w:pPr>
      <w:widowControl w:val="0"/>
      <w:jc w:val="both"/>
    </w:pPr>
    <w:rPr>
      <w:rFonts w:ascii="Times New Roman" w:eastAsia="SimSu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Calibri" w:eastAsia="SimSun" w:hAnsi="Calibri" w:cs="Times New Roman"/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rFonts w:ascii="Calibri" w:eastAsia="SimSun" w:hAnsi="Calibri" w:cs="Times New Roman"/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Calibri" w:eastAsia="SimSun" w:hAnsi="Calibri" w:cs="Times New Roman"/>
      <w:sz w:val="18"/>
      <w:szCs w:val="18"/>
    </w:rPr>
  </w:style>
  <w:style w:type="paragraph" w:styleId="ListParagraph">
    <w:name w:val="List Paragraph"/>
    <w:basedOn w:val="Normal"/>
    <w:uiPriority w:val="34"/>
    <w:qFormat/>
    <w:pPr>
      <w:ind w:firstLineChars="200" w:firstLine="420"/>
    </w:pPr>
  </w:style>
  <w:style w:type="character" w:customStyle="1" w:styleId="Heading1Char">
    <w:name w:val="Heading 1 Char"/>
    <w:basedOn w:val="DefaultParagraphFont"/>
    <w:link w:val="Heading1"/>
    <w:qFormat/>
    <w:rPr>
      <w:rFonts w:ascii="Times New Roman" w:eastAsia="SimSun" w:hAnsi="Times New Roman" w:cs="Microsoft Uighur"/>
      <w:kern w:val="44"/>
      <w:sz w:val="28"/>
      <w:szCs w:val="24"/>
    </w:rPr>
  </w:style>
  <w:style w:type="character" w:customStyle="1" w:styleId="Heading2Char">
    <w:name w:val="Heading 2 Char"/>
    <w:basedOn w:val="DefaultParagraphFont"/>
    <w:link w:val="Heading2"/>
    <w:qFormat/>
    <w:rPr>
      <w:rFonts w:ascii="Times New Roman" w:eastAsia="SimSun" w:hAnsi="Times New Roman" w:cs="Microsoft Uighur"/>
      <w:sz w:val="24"/>
      <w:szCs w:val="24"/>
    </w:rPr>
  </w:style>
  <w:style w:type="character" w:customStyle="1" w:styleId="Heading3Char">
    <w:name w:val="Heading 3 Char"/>
    <w:basedOn w:val="DefaultParagraphFont"/>
    <w:link w:val="Heading3"/>
    <w:qFormat/>
    <w:rPr>
      <w:rFonts w:ascii="Times New Roman" w:eastAsia="SimSun" w:hAnsi="Times New Roman" w:cs="Microsoft Uighur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qFormat/>
    <w:rPr>
      <w:rFonts w:ascii="SimSun" w:eastAsia="SimSun" w:hAnsi="SimSun" w:cs="Microsoft Uighur"/>
      <w:sz w:val="24"/>
      <w:szCs w:val="20"/>
    </w:rPr>
  </w:style>
  <w:style w:type="paragraph" w:styleId="NoSpacing">
    <w:name w:val="No Spacing"/>
    <w:uiPriority w:val="1"/>
    <w:qFormat/>
    <w:pPr>
      <w:widowControl w:val="0"/>
      <w:jc w:val="both"/>
    </w:pPr>
    <w:rPr>
      <w:rFonts w:ascii="Times New Roman" w:eastAsia="SimSun" w:hAnsi="Times New Roman" w:cs="Times New Roman"/>
      <w:kern w:val="2"/>
      <w:sz w:val="21"/>
      <w:szCs w:val="24"/>
      <w:lang w:bidi="ar-SA"/>
    </w:rPr>
  </w:style>
  <w:style w:type="character" w:styleId="CommentReference">
    <w:name w:val="annotation reference"/>
    <w:uiPriority w:val="99"/>
    <w:semiHidden/>
    <w:unhideWhenUsed/>
    <w:rsid w:val="008B294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8B294A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8B294A"/>
    <w:rPr>
      <w:rFonts w:ascii="Calibri" w:eastAsia="SimSun" w:hAnsi="Calibri" w:cs="Times New Roman"/>
      <w:kern w:val="2"/>
      <w:lang w:bidi="ar-SA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403FBC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kern w:val="0"/>
      <w:sz w:val="20"/>
      <w:szCs w:val="20"/>
      <w:lang w:bidi="ug-CN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403FBC"/>
    <w:rPr>
      <w:rFonts w:ascii="Courier New" w:eastAsia="Times New Roman" w:hAnsi="Courier New" w:cs="Courier New"/>
    </w:rPr>
  </w:style>
  <w:style w:type="paragraph" w:customStyle="1" w:styleId="SupplementalMaterialsAuthors">
    <w:name w:val="Supplemental Materials Authors"/>
    <w:basedOn w:val="Normal"/>
    <w:link w:val="SupplementalMaterialsAuthorsChar"/>
    <w:qFormat/>
    <w:rsid w:val="00DA3B01"/>
    <w:pPr>
      <w:widowControl/>
      <w:spacing w:after="200" w:line="360" w:lineRule="auto"/>
      <w:jc w:val="center"/>
    </w:pPr>
    <w:rPr>
      <w:rFonts w:ascii="Times New Roman" w:eastAsiaTheme="minorEastAsia" w:hAnsi="Times New Roman"/>
      <w:b/>
      <w:kern w:val="0"/>
      <w:sz w:val="24"/>
      <w:szCs w:val="24"/>
      <w:lang w:eastAsia="en-US"/>
    </w:rPr>
  </w:style>
  <w:style w:type="character" w:customStyle="1" w:styleId="SupplementalMaterialsAuthorsChar">
    <w:name w:val="Supplemental Materials Authors Char"/>
    <w:basedOn w:val="DefaultParagraphFont"/>
    <w:link w:val="SupplementalMaterialsAuthors"/>
    <w:rsid w:val="00DA3B01"/>
    <w:rPr>
      <w:rFonts w:ascii="Times New Roman" w:hAnsi="Times New Roman" w:cs="Times New Roman"/>
      <w:b/>
      <w:sz w:val="24"/>
      <w:szCs w:val="24"/>
      <w:lang w:eastAsia="en-US" w:bidi="ar-SA"/>
    </w:rPr>
  </w:style>
  <w:style w:type="paragraph" w:customStyle="1" w:styleId="SupplementalMaterialsTitle">
    <w:name w:val="Supplemental Materials Title"/>
    <w:basedOn w:val="Normal"/>
    <w:link w:val="SupplementalMaterialsTitleChar"/>
    <w:qFormat/>
    <w:rsid w:val="00E0111F"/>
    <w:pPr>
      <w:widowControl/>
      <w:spacing w:after="200" w:line="360" w:lineRule="auto"/>
      <w:jc w:val="center"/>
    </w:pPr>
    <w:rPr>
      <w:rFonts w:ascii="Times New Roman" w:eastAsiaTheme="minorEastAsia" w:hAnsi="Times New Roman"/>
      <w:b/>
      <w:kern w:val="0"/>
      <w:sz w:val="28"/>
      <w:szCs w:val="24"/>
      <w:lang w:eastAsia="en-US"/>
    </w:rPr>
  </w:style>
  <w:style w:type="character" w:customStyle="1" w:styleId="SupplementalMaterialsTitleChar">
    <w:name w:val="Supplemental Materials Title Char"/>
    <w:basedOn w:val="DefaultParagraphFont"/>
    <w:link w:val="SupplementalMaterialsTitle"/>
    <w:rsid w:val="00E0111F"/>
    <w:rPr>
      <w:rFonts w:ascii="Times New Roman" w:hAnsi="Times New Roman" w:cs="Times New Roman"/>
      <w:b/>
      <w:sz w:val="28"/>
      <w:szCs w:val="24"/>
      <w:lang w:eastAsia="en-US" w:bidi="ar-SA"/>
    </w:rPr>
  </w:style>
  <w:style w:type="paragraph" w:customStyle="1" w:styleId="SupplementalMaterialsAffiliation">
    <w:name w:val="Supplemental Materials Affiliation"/>
    <w:basedOn w:val="Normal"/>
    <w:link w:val="SupplementalMaterialsAffiliationChar"/>
    <w:qFormat/>
    <w:rsid w:val="00E0111F"/>
    <w:pPr>
      <w:widowControl/>
      <w:spacing w:after="200" w:line="360" w:lineRule="auto"/>
      <w:jc w:val="center"/>
    </w:pPr>
    <w:rPr>
      <w:rFonts w:ascii="Times New Roman" w:eastAsiaTheme="minorEastAsia" w:hAnsi="Times New Roman"/>
      <w:kern w:val="0"/>
      <w:sz w:val="24"/>
      <w:szCs w:val="24"/>
      <w:lang w:eastAsia="en-US"/>
    </w:rPr>
  </w:style>
  <w:style w:type="character" w:customStyle="1" w:styleId="SupplementalMaterialsAffiliationChar">
    <w:name w:val="Supplemental Materials Affiliation Char"/>
    <w:basedOn w:val="DefaultParagraphFont"/>
    <w:link w:val="SupplementalMaterialsAffiliation"/>
    <w:rsid w:val="00E0111F"/>
    <w:rPr>
      <w:rFonts w:ascii="Times New Roman" w:hAnsi="Times New Roman" w:cs="Times New Roman"/>
      <w:sz w:val="24"/>
      <w:szCs w:val="24"/>
      <w:lang w:eastAsia="en-US" w:bidi="ar-SA"/>
    </w:rPr>
  </w:style>
  <w:style w:type="paragraph" w:customStyle="1" w:styleId="SupplementalMaterialsText">
    <w:name w:val="Supplemental Materials Text"/>
    <w:basedOn w:val="Normal"/>
    <w:link w:val="SupplementalMaterialsTextChar"/>
    <w:qFormat/>
    <w:rsid w:val="00E0111F"/>
    <w:pPr>
      <w:widowControl/>
      <w:spacing w:after="200" w:line="360" w:lineRule="auto"/>
      <w:jc w:val="left"/>
    </w:pPr>
    <w:rPr>
      <w:rFonts w:ascii="Times New Roman" w:eastAsiaTheme="minorEastAsia" w:hAnsi="Times New Roman"/>
      <w:kern w:val="0"/>
      <w:sz w:val="24"/>
      <w:szCs w:val="24"/>
      <w:lang w:eastAsia="en-US"/>
    </w:rPr>
  </w:style>
  <w:style w:type="character" w:customStyle="1" w:styleId="SupplementalMaterialsTextChar">
    <w:name w:val="Supplemental Materials Text Char"/>
    <w:basedOn w:val="DefaultParagraphFont"/>
    <w:link w:val="SupplementalMaterialsText"/>
    <w:rsid w:val="00E0111F"/>
    <w:rPr>
      <w:rFonts w:ascii="Times New Roman" w:hAnsi="Times New Roman" w:cs="Times New Roman"/>
      <w:sz w:val="24"/>
      <w:szCs w:val="24"/>
      <w:lang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png"/><Relationship Id="rId117" Type="http://schemas.openxmlformats.org/officeDocument/2006/relationships/image" Target="media/image105.emf"/><Relationship Id="rId21" Type="http://schemas.openxmlformats.org/officeDocument/2006/relationships/image" Target="media/image11.png"/><Relationship Id="rId42" Type="http://schemas.openxmlformats.org/officeDocument/2006/relationships/image" Target="media/image32.png"/><Relationship Id="rId47" Type="http://schemas.openxmlformats.org/officeDocument/2006/relationships/image" Target="media/image37.emf"/><Relationship Id="rId63" Type="http://schemas.openxmlformats.org/officeDocument/2006/relationships/image" Target="media/image51.png"/><Relationship Id="rId68" Type="http://schemas.openxmlformats.org/officeDocument/2006/relationships/image" Target="media/image56.png"/><Relationship Id="rId84" Type="http://schemas.openxmlformats.org/officeDocument/2006/relationships/image" Target="media/image72.emf"/><Relationship Id="rId89" Type="http://schemas.openxmlformats.org/officeDocument/2006/relationships/image" Target="media/image77.emf"/><Relationship Id="rId112" Type="http://schemas.openxmlformats.org/officeDocument/2006/relationships/image" Target="media/image100.emf"/><Relationship Id="rId16" Type="http://schemas.openxmlformats.org/officeDocument/2006/relationships/image" Target="media/image6.png"/><Relationship Id="rId107" Type="http://schemas.openxmlformats.org/officeDocument/2006/relationships/image" Target="media/image95.emf"/><Relationship Id="rId11" Type="http://schemas.openxmlformats.org/officeDocument/2006/relationships/image" Target="media/image1.png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53" Type="http://schemas.openxmlformats.org/officeDocument/2006/relationships/image" Target="media/image41.png"/><Relationship Id="rId58" Type="http://schemas.openxmlformats.org/officeDocument/2006/relationships/image" Target="media/image46.png"/><Relationship Id="rId74" Type="http://schemas.openxmlformats.org/officeDocument/2006/relationships/image" Target="media/image62.emf"/><Relationship Id="rId79" Type="http://schemas.openxmlformats.org/officeDocument/2006/relationships/image" Target="media/image67.emf"/><Relationship Id="rId102" Type="http://schemas.openxmlformats.org/officeDocument/2006/relationships/image" Target="media/image90.emf"/><Relationship Id="rId123" Type="http://schemas.openxmlformats.org/officeDocument/2006/relationships/footer" Target="footer1.xml"/><Relationship Id="rId5" Type="http://schemas.openxmlformats.org/officeDocument/2006/relationships/numbering" Target="numbering.xml"/><Relationship Id="rId61" Type="http://schemas.openxmlformats.org/officeDocument/2006/relationships/image" Target="media/image49.png"/><Relationship Id="rId82" Type="http://schemas.openxmlformats.org/officeDocument/2006/relationships/image" Target="media/image70.emf"/><Relationship Id="rId90" Type="http://schemas.openxmlformats.org/officeDocument/2006/relationships/image" Target="media/image78.emf"/><Relationship Id="rId95" Type="http://schemas.openxmlformats.org/officeDocument/2006/relationships/image" Target="media/image83.emf"/><Relationship Id="rId19" Type="http://schemas.openxmlformats.org/officeDocument/2006/relationships/image" Target="media/image9.png"/><Relationship Id="rId14" Type="http://schemas.openxmlformats.org/officeDocument/2006/relationships/image" Target="media/image4.png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43" Type="http://schemas.openxmlformats.org/officeDocument/2006/relationships/image" Target="media/image33.png"/><Relationship Id="rId48" Type="http://schemas.openxmlformats.org/officeDocument/2006/relationships/oleObject" Target="embeddings/oleObject1.bin"/><Relationship Id="rId56" Type="http://schemas.openxmlformats.org/officeDocument/2006/relationships/image" Target="media/image44.png"/><Relationship Id="rId64" Type="http://schemas.openxmlformats.org/officeDocument/2006/relationships/image" Target="media/image52.png"/><Relationship Id="rId69" Type="http://schemas.openxmlformats.org/officeDocument/2006/relationships/image" Target="media/image57.png"/><Relationship Id="rId77" Type="http://schemas.openxmlformats.org/officeDocument/2006/relationships/image" Target="media/image65.emf"/><Relationship Id="rId100" Type="http://schemas.openxmlformats.org/officeDocument/2006/relationships/image" Target="media/image88.emf"/><Relationship Id="rId105" Type="http://schemas.openxmlformats.org/officeDocument/2006/relationships/image" Target="media/image93.emf"/><Relationship Id="rId113" Type="http://schemas.openxmlformats.org/officeDocument/2006/relationships/image" Target="media/image101.emf"/><Relationship Id="rId118" Type="http://schemas.openxmlformats.org/officeDocument/2006/relationships/image" Target="media/image106.emf"/><Relationship Id="rId8" Type="http://schemas.openxmlformats.org/officeDocument/2006/relationships/webSettings" Target="webSettings.xml"/><Relationship Id="rId51" Type="http://schemas.openxmlformats.org/officeDocument/2006/relationships/image" Target="media/image39.emf"/><Relationship Id="rId72" Type="http://schemas.openxmlformats.org/officeDocument/2006/relationships/image" Target="media/image60.png"/><Relationship Id="rId80" Type="http://schemas.openxmlformats.org/officeDocument/2006/relationships/image" Target="media/image68.emf"/><Relationship Id="rId85" Type="http://schemas.openxmlformats.org/officeDocument/2006/relationships/image" Target="media/image73.emf"/><Relationship Id="rId93" Type="http://schemas.openxmlformats.org/officeDocument/2006/relationships/image" Target="media/image81.emf"/><Relationship Id="rId98" Type="http://schemas.openxmlformats.org/officeDocument/2006/relationships/image" Target="media/image86.emf"/><Relationship Id="rId121" Type="http://schemas.openxmlformats.org/officeDocument/2006/relationships/image" Target="media/image109.png"/><Relationship Id="rId3" Type="http://schemas.openxmlformats.org/officeDocument/2006/relationships/customXml" Target="../customXml/item3.xml"/><Relationship Id="rId12" Type="http://schemas.openxmlformats.org/officeDocument/2006/relationships/image" Target="media/image2.png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46" Type="http://schemas.openxmlformats.org/officeDocument/2006/relationships/image" Target="media/image36.png"/><Relationship Id="rId59" Type="http://schemas.openxmlformats.org/officeDocument/2006/relationships/image" Target="media/image47.png"/><Relationship Id="rId67" Type="http://schemas.openxmlformats.org/officeDocument/2006/relationships/image" Target="media/image55.png"/><Relationship Id="rId103" Type="http://schemas.openxmlformats.org/officeDocument/2006/relationships/image" Target="media/image91.emf"/><Relationship Id="rId108" Type="http://schemas.openxmlformats.org/officeDocument/2006/relationships/image" Target="media/image96.emf"/><Relationship Id="rId116" Type="http://schemas.openxmlformats.org/officeDocument/2006/relationships/image" Target="media/image104.emf"/><Relationship Id="rId124" Type="http://schemas.openxmlformats.org/officeDocument/2006/relationships/fontTable" Target="fontTable.xml"/><Relationship Id="rId20" Type="http://schemas.openxmlformats.org/officeDocument/2006/relationships/image" Target="media/image10.png"/><Relationship Id="rId41" Type="http://schemas.openxmlformats.org/officeDocument/2006/relationships/image" Target="media/image31.png"/><Relationship Id="rId54" Type="http://schemas.openxmlformats.org/officeDocument/2006/relationships/image" Target="media/image42.png"/><Relationship Id="rId62" Type="http://schemas.openxmlformats.org/officeDocument/2006/relationships/image" Target="media/image50.png"/><Relationship Id="rId70" Type="http://schemas.openxmlformats.org/officeDocument/2006/relationships/image" Target="media/image58.png"/><Relationship Id="rId75" Type="http://schemas.openxmlformats.org/officeDocument/2006/relationships/image" Target="media/image63.emf"/><Relationship Id="rId83" Type="http://schemas.openxmlformats.org/officeDocument/2006/relationships/image" Target="media/image71.emf"/><Relationship Id="rId88" Type="http://schemas.openxmlformats.org/officeDocument/2006/relationships/image" Target="media/image76.emf"/><Relationship Id="rId91" Type="http://schemas.openxmlformats.org/officeDocument/2006/relationships/image" Target="media/image79.emf"/><Relationship Id="rId96" Type="http://schemas.openxmlformats.org/officeDocument/2006/relationships/image" Target="media/image84.emf"/><Relationship Id="rId111" Type="http://schemas.openxmlformats.org/officeDocument/2006/relationships/image" Target="media/image99.e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49" Type="http://schemas.openxmlformats.org/officeDocument/2006/relationships/image" Target="media/image38.emf"/><Relationship Id="rId57" Type="http://schemas.openxmlformats.org/officeDocument/2006/relationships/image" Target="media/image45.png"/><Relationship Id="rId106" Type="http://schemas.openxmlformats.org/officeDocument/2006/relationships/image" Target="media/image94.png"/><Relationship Id="rId114" Type="http://schemas.openxmlformats.org/officeDocument/2006/relationships/image" Target="media/image102.emf"/><Relationship Id="rId119" Type="http://schemas.openxmlformats.org/officeDocument/2006/relationships/image" Target="media/image107.png"/><Relationship Id="rId10" Type="http://schemas.openxmlformats.org/officeDocument/2006/relationships/endnotes" Target="endnotes.xml"/><Relationship Id="rId31" Type="http://schemas.openxmlformats.org/officeDocument/2006/relationships/image" Target="media/image21.png"/><Relationship Id="rId44" Type="http://schemas.openxmlformats.org/officeDocument/2006/relationships/image" Target="media/image34.png"/><Relationship Id="rId52" Type="http://schemas.openxmlformats.org/officeDocument/2006/relationships/image" Target="media/image40.png"/><Relationship Id="rId60" Type="http://schemas.openxmlformats.org/officeDocument/2006/relationships/image" Target="media/image48.png"/><Relationship Id="rId65" Type="http://schemas.openxmlformats.org/officeDocument/2006/relationships/image" Target="media/image53.png"/><Relationship Id="rId73" Type="http://schemas.openxmlformats.org/officeDocument/2006/relationships/image" Target="media/image61.emf"/><Relationship Id="rId78" Type="http://schemas.openxmlformats.org/officeDocument/2006/relationships/image" Target="media/image66.emf"/><Relationship Id="rId81" Type="http://schemas.openxmlformats.org/officeDocument/2006/relationships/image" Target="media/image69.emf"/><Relationship Id="rId86" Type="http://schemas.openxmlformats.org/officeDocument/2006/relationships/image" Target="media/image74.emf"/><Relationship Id="rId94" Type="http://schemas.openxmlformats.org/officeDocument/2006/relationships/image" Target="media/image82.emf"/><Relationship Id="rId99" Type="http://schemas.openxmlformats.org/officeDocument/2006/relationships/image" Target="media/image87.emf"/><Relationship Id="rId101" Type="http://schemas.openxmlformats.org/officeDocument/2006/relationships/image" Target="media/image89.png"/><Relationship Id="rId122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39" Type="http://schemas.openxmlformats.org/officeDocument/2006/relationships/image" Target="media/image29.png"/><Relationship Id="rId109" Type="http://schemas.openxmlformats.org/officeDocument/2006/relationships/image" Target="media/image97.emf"/><Relationship Id="rId34" Type="http://schemas.openxmlformats.org/officeDocument/2006/relationships/image" Target="media/image24.png"/><Relationship Id="rId50" Type="http://schemas.openxmlformats.org/officeDocument/2006/relationships/oleObject" Target="embeddings/oleObject2.bin"/><Relationship Id="rId55" Type="http://schemas.openxmlformats.org/officeDocument/2006/relationships/image" Target="media/image43.png"/><Relationship Id="rId76" Type="http://schemas.openxmlformats.org/officeDocument/2006/relationships/image" Target="media/image64.emf"/><Relationship Id="rId97" Type="http://schemas.openxmlformats.org/officeDocument/2006/relationships/image" Target="media/image85.emf"/><Relationship Id="rId104" Type="http://schemas.openxmlformats.org/officeDocument/2006/relationships/image" Target="media/image92.emf"/><Relationship Id="rId120" Type="http://schemas.openxmlformats.org/officeDocument/2006/relationships/image" Target="media/image108.png"/><Relationship Id="rId125" Type="http://schemas.openxmlformats.org/officeDocument/2006/relationships/theme" Target="theme/theme1.xml"/><Relationship Id="rId7" Type="http://schemas.openxmlformats.org/officeDocument/2006/relationships/settings" Target="settings.xml"/><Relationship Id="rId71" Type="http://schemas.openxmlformats.org/officeDocument/2006/relationships/image" Target="media/image59.png"/><Relationship Id="rId92" Type="http://schemas.openxmlformats.org/officeDocument/2006/relationships/image" Target="media/image80.emf"/><Relationship Id="rId2" Type="http://schemas.openxmlformats.org/officeDocument/2006/relationships/customXml" Target="../customXml/item2.xml"/><Relationship Id="rId29" Type="http://schemas.openxmlformats.org/officeDocument/2006/relationships/image" Target="media/image19.png"/><Relationship Id="rId24" Type="http://schemas.openxmlformats.org/officeDocument/2006/relationships/image" Target="media/image14.png"/><Relationship Id="rId40" Type="http://schemas.openxmlformats.org/officeDocument/2006/relationships/image" Target="media/image30.png"/><Relationship Id="rId45" Type="http://schemas.openxmlformats.org/officeDocument/2006/relationships/image" Target="media/image35.png"/><Relationship Id="rId66" Type="http://schemas.openxmlformats.org/officeDocument/2006/relationships/image" Target="media/image54.png"/><Relationship Id="rId87" Type="http://schemas.openxmlformats.org/officeDocument/2006/relationships/image" Target="media/image75.emf"/><Relationship Id="rId110" Type="http://schemas.openxmlformats.org/officeDocument/2006/relationships/image" Target="media/image98.emf"/><Relationship Id="rId115" Type="http://schemas.openxmlformats.org/officeDocument/2006/relationships/image" Target="media/image103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60866A04CB9684496DCDBCACA9B4407" ma:contentTypeVersion="10" ma:contentTypeDescription="Create a new document." ma:contentTypeScope="" ma:versionID="ca50f9900a930095faeff0342d6970bd">
  <xsd:schema xmlns:xsd="http://www.w3.org/2001/XMLSchema" xmlns:xs="http://www.w3.org/2001/XMLSchema" xmlns:p="http://schemas.microsoft.com/office/2006/metadata/properties" xmlns:ns3="7642cba1-c062-48e2-8ee6-c725bca8c938" targetNamespace="http://schemas.microsoft.com/office/2006/metadata/properties" ma:root="true" ma:fieldsID="77daeac571fa9dccd5ad2af102a0351d" ns3:_="">
    <xsd:import namespace="7642cba1-c062-48e2-8ee6-c725bca8c938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ServiceDateTaken" minOccurs="0"/>
                <xsd:element ref="ns3:MediaServiceLocation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642cba1-c062-48e2-8ee6-c725bca8c93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1E831B7-3F31-41AD-8706-0C61A441C92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3.xml><?xml version="1.0" encoding="utf-8"?>
<ds:datastoreItem xmlns:ds="http://schemas.openxmlformats.org/officeDocument/2006/customXml" ds:itemID="{44832E96-49D4-4B99-B2B8-E9C9BBEC69C0}">
  <ds:schemaRefs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purl.org/dc/dcmitype/"/>
    <ds:schemaRef ds:uri="7642cba1-c062-48e2-8ee6-c725bca8c938"/>
    <ds:schemaRef ds:uri="http://purl.org/dc/elements/1.1/"/>
    <ds:schemaRef ds:uri="http://schemas.microsoft.com/office/infopath/2007/PartnerControls"/>
    <ds:schemaRef ds:uri="http://www.w3.org/XML/1998/namespace"/>
  </ds:schemaRefs>
</ds:datastoreItem>
</file>

<file path=customXml/itemProps4.xml><?xml version="1.0" encoding="utf-8"?>
<ds:datastoreItem xmlns:ds="http://schemas.openxmlformats.org/officeDocument/2006/customXml" ds:itemID="{6A78FCC6-A6E3-4D0F-A3E6-871FA4D99B7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642cba1-c062-48e2-8ee6-c725bca8c93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0</Pages>
  <Words>910</Words>
  <Characters>5188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Martin Rudd</cp:lastModifiedBy>
  <cp:revision>2</cp:revision>
  <dcterms:created xsi:type="dcterms:W3CDTF">2019-08-06T22:30:00Z</dcterms:created>
  <dcterms:modified xsi:type="dcterms:W3CDTF">2019-08-06T2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  <property fmtid="{D5CDD505-2E9C-101B-9397-08002B2CF9AE}" pid="3" name="ContentTypeId">
    <vt:lpwstr>0x010100960866A04CB9684496DCDBCACA9B4407</vt:lpwstr>
  </property>
</Properties>
</file>